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fif" ContentType="image/jpeg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61" r:id="rId2"/>
    <p:sldId id="263" r:id="rId3"/>
    <p:sldId id="262" r:id="rId4"/>
    <p:sldId id="264" r:id="rId5"/>
    <p:sldId id="259" r:id="rId6"/>
    <p:sldId id="265" r:id="rId7"/>
    <p:sldId id="266" r:id="rId8"/>
    <p:sldId id="269" r:id="rId9"/>
    <p:sldId id="267" r:id="rId10"/>
    <p:sldId id="268" r:id="rId11"/>
    <p:sldId id="270" r:id="rId12"/>
    <p:sldId id="271" r:id="rId13"/>
    <p:sldId id="272" r:id="rId14"/>
    <p:sldId id="273" r:id="rId15"/>
    <p:sldId id="274" r:id="rId16"/>
    <p:sldId id="276" r:id="rId17"/>
    <p:sldId id="275" r:id="rId18"/>
    <p:sldId id="277" r:id="rId19"/>
    <p:sldId id="283" r:id="rId20"/>
    <p:sldId id="441" r:id="rId21"/>
    <p:sldId id="284" r:id="rId22"/>
    <p:sldId id="421" r:id="rId23"/>
    <p:sldId id="423" r:id="rId24"/>
    <p:sldId id="422" r:id="rId25"/>
    <p:sldId id="442" r:id="rId26"/>
    <p:sldId id="425" r:id="rId27"/>
    <p:sldId id="426" r:id="rId28"/>
    <p:sldId id="427" r:id="rId29"/>
    <p:sldId id="280" r:id="rId30"/>
    <p:sldId id="281" r:id="rId31"/>
    <p:sldId id="424" r:id="rId32"/>
    <p:sldId id="444" r:id="rId33"/>
    <p:sldId id="443" r:id="rId34"/>
    <p:sldId id="428" r:id="rId35"/>
    <p:sldId id="282" r:id="rId36"/>
    <p:sldId id="329" r:id="rId37"/>
    <p:sldId id="379" r:id="rId38"/>
    <p:sldId id="407" r:id="rId39"/>
    <p:sldId id="378" r:id="rId40"/>
    <p:sldId id="429" r:id="rId41"/>
    <p:sldId id="348" r:id="rId42"/>
    <p:sldId id="437" r:id="rId43"/>
    <p:sldId id="278" r:id="rId44"/>
    <p:sldId id="436" r:id="rId45"/>
    <p:sldId id="430" r:id="rId46"/>
    <p:sldId id="431" r:id="rId47"/>
    <p:sldId id="438" r:id="rId48"/>
    <p:sldId id="439" r:id="rId49"/>
    <p:sldId id="432" r:id="rId50"/>
    <p:sldId id="440" r:id="rId51"/>
    <p:sldId id="433" r:id="rId52"/>
    <p:sldId id="434" r:id="rId53"/>
    <p:sldId id="435" r:id="rId5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BFFAFD"/>
    <a:srgbClr val="A6F8FC"/>
    <a:srgbClr val="4CF2F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982" autoAdjust="0"/>
    <p:restoredTop sz="94660"/>
  </p:normalViewPr>
  <p:slideViewPr>
    <p:cSldViewPr snapToGrid="0">
      <p:cViewPr varScale="1">
        <p:scale>
          <a:sx n="50" d="100"/>
          <a:sy n="50" d="100"/>
        </p:scale>
        <p:origin x="722" y="2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376414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374749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606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977922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80380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481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135107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127046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710134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307824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421957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9A3BA91-2C9F-4500-B81F-BC3BE5AD2358}" type="datetimeFigureOut">
              <a:rPr lang="en-US" smtClean="0"/>
              <a:t>4/2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81DC92-5624-4052-B2A9-6FF08732F63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171532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hyperlink" Target="https://web.mst.edu/~vojtat/class_2135/lectures/lecture03/lecture03_part_3_electric_flux.ppt" TargetMode="External"/><Relationship Id="rId4" Type="http://schemas.openxmlformats.org/officeDocument/2006/relationships/image" Target="../media/image14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Relationship Id="rId9" Type="http://schemas.openxmlformats.org/officeDocument/2006/relationships/hyperlink" Target="https://web.mst.edu/~vojtat/class_2135/lectures/lecture03/lecture03_part_3_electric_flux.ppt" TargetMode="Externa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4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hyperlink" Target="http://tutorial.math.lamar.edu/Classes/CalcIII/DivergenceTheorem.aspx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4" Type="http://schemas.openxmlformats.org/officeDocument/2006/relationships/hyperlink" Target="http://tutorial.math.lamar.edu/Classes/CalcIII/DivergenceTheorem.aspx" TargetMode="Externa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tutorial.math.lamar.edu/Classes/CalcIII/DivergenceTheorem.aspx" TargetMode="External"/><Relationship Id="rId4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tutorial.math.lamar.edu/Classes/CalcIII/DivergenceTheorem.aspx" TargetMode="External"/><Relationship Id="rId4" Type="http://schemas.openxmlformats.org/officeDocument/2006/relationships/image" Target="../media/image26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7" Type="http://schemas.openxmlformats.org/officeDocument/2006/relationships/hyperlink" Target="http://tutorial.math.lamar.edu/Classes/CalcIII/DivergenceTheorem.aspx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png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://tutorial.math.lamar.edu/Classes/CalcIII/DivergenceTheorem.aspx" TargetMode="External"/><Relationship Id="rId5" Type="http://schemas.openxmlformats.org/officeDocument/2006/relationships/image" Target="../media/image26.png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hyperlink" Target="http://tutorial.math.lamar.edu/Classes/CalcIII/DivergenceTheorem.aspx" TargetMode="External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3.gif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6" Type="http://schemas.openxmlformats.org/officeDocument/2006/relationships/hyperlink" Target="https://mathinsight.org/greens_theorem_idea" TargetMode="External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3.gif"/><Relationship Id="rId5" Type="http://schemas.openxmlformats.org/officeDocument/2006/relationships/image" Target="../media/image42.png"/><Relationship Id="rId4" Type="http://schemas.openxmlformats.org/officeDocument/2006/relationships/image" Target="../media/image41.png"/><Relationship Id="rId9" Type="http://schemas.openxmlformats.org/officeDocument/2006/relationships/image" Target="../media/image36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4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33.gif"/><Relationship Id="rId5" Type="http://schemas.openxmlformats.org/officeDocument/2006/relationships/image" Target="../media/image32.png"/><Relationship Id="rId4" Type="http://schemas.openxmlformats.org/officeDocument/2006/relationships/image" Target="../media/image31.png"/><Relationship Id="rId9" Type="http://schemas.openxmlformats.org/officeDocument/2006/relationships/image" Target="../media/image36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hyperlink" Target="http://tutorial.math.lamar.edu/Classes/CalcIII/StokesTheorem.aspx" TargetMode="External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hyperlink" Target="https://byjus.com/maths/stokes-theorem/" TargetMode="External"/><Relationship Id="rId4" Type="http://schemas.openxmlformats.org/officeDocument/2006/relationships/image" Target="../media/image45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hyperlink" Target="http://tutorial.math.lamar.edu/Classes/CalcIII/StokesTheorem.aspx" TargetMode="External"/><Relationship Id="rId7" Type="http://schemas.openxmlformats.org/officeDocument/2006/relationships/image" Target="../media/image47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hyperlink" Target="https://byjus.com/maths/stokes-theorem/" TargetMode="External"/><Relationship Id="rId4" Type="http://schemas.openxmlformats.org/officeDocument/2006/relationships/image" Target="../media/image4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1.jfi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5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png"/><Relationship Id="rId5" Type="http://schemas.openxmlformats.org/officeDocument/2006/relationships/image" Target="../media/image57.png"/><Relationship Id="rId4" Type="http://schemas.openxmlformats.org/officeDocument/2006/relationships/image" Target="../media/image55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2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8019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9579246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, y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190501" y="3970525"/>
                <a:ext cx="8864600" cy="23582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In 1 sec,  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*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*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  </a:t>
                </a:r>
                <a:r>
                  <a:rPr lang="en-US" sz="2800" dirty="0"/>
                  <a:t>Thus</a:t>
                </a: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 +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*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0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0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b="0" i="0" dirty="0" smtClean="0"/>
                          <m:t>*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</p:txBody>
          </p:sp>
        </mc:Choice>
        <mc:Fallback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01" y="3970525"/>
                <a:ext cx="8864600" cy="2358210"/>
              </a:xfrm>
              <a:prstGeom prst="rect">
                <a:avLst/>
              </a:prstGeom>
              <a:blipFill>
                <a:blip r:embed="rId2"/>
                <a:stretch>
                  <a:fillRect l="-1376" b="-64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 flipV="1">
            <a:off x="1365242" y="1727487"/>
            <a:ext cx="8667758" cy="71117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1"/>
            <a:ext cx="5549902" cy="417525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97176168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/>
              <p:nvPr/>
            </p:nvSpPr>
            <p:spPr>
              <a:xfrm>
                <a:off x="412750" y="340708"/>
                <a:ext cx="8864600" cy="3233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dirty="0"/>
                  <a:t>   </a:t>
                </a:r>
                <a:r>
                  <a:rPr lang="en-US" sz="4000" dirty="0"/>
                  <a:t>= 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x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ym typeface="Wingdings" panose="05000000000000000000" pitchFamily="2" charset="2"/>
                  </a:rPr>
                  <a:t> </a:t>
                </a:r>
                <a:r>
                  <a:rPr lang="en-US" sz="2800" dirty="0" err="1">
                    <a:sym typeface="Wingdings" panose="05000000000000000000" pitchFamily="2" charset="2"/>
                  </a:rPr>
                  <a:t>dA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>
                    <a:latin typeface="Cambria Math" panose="02040503050406030204" pitchFamily="18" charset="0"/>
                  </a:rPr>
                  <a:t>Thus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, 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ym typeface="Wingdings" panose="05000000000000000000" pitchFamily="2" charset="2"/>
                  </a:rPr>
                  <a:t> dA</a:t>
                </a: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0" y="340708"/>
                <a:ext cx="8864600" cy="3233706"/>
              </a:xfrm>
              <a:prstGeom prst="rect">
                <a:avLst/>
              </a:prstGeom>
              <a:blipFill>
                <a:blip r:embed="rId2"/>
                <a:stretch>
                  <a:fillRect l="-1444" b="-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0761966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0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110988" y="3951475"/>
                <a:ext cx="9088671" cy="31227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, 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  </a:t>
                </a:r>
                <a:r>
                  <a:rPr lang="en-US" sz="2800" dirty="0"/>
                  <a:t>Thus</a:t>
                </a: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 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+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988" y="3951475"/>
                <a:ext cx="9088671" cy="3122778"/>
              </a:xfrm>
              <a:prstGeom prst="rect">
                <a:avLst/>
              </a:prstGeom>
              <a:blipFill>
                <a:blip r:embed="rId2"/>
                <a:stretch>
                  <a:fillRect l="-1341" r="-13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6200000">
            <a:off x="2394982" y="1563399"/>
            <a:ext cx="2865327" cy="1843738"/>
            <a:chOff x="2358006" y="1249453"/>
            <a:chExt cx="2865327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1470DFD1-E6A0-4E04-BEBC-A953EE8778F8}"/>
                </a:ext>
              </a:extLst>
            </p:cNvPr>
            <p:cNvGrpSpPr/>
            <p:nvPr/>
          </p:nvGrpSpPr>
          <p:grpSpPr>
            <a:xfrm>
              <a:off x="2358006" y="3093191"/>
              <a:ext cx="2213045" cy="0"/>
              <a:chOff x="2733651" y="2788223"/>
              <a:chExt cx="2701028" cy="0"/>
            </a:xfrm>
          </p:grpSpPr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BD647EEC-36AF-4E39-980A-A7E0FFAD75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C1693607-6BA4-4698-BD89-BEB72263DF5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08284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/>
              <p:nvPr/>
            </p:nvSpPr>
            <p:spPr>
              <a:xfrm>
                <a:off x="412750" y="340708"/>
                <a:ext cx="8864600" cy="34115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a:rPr lang="en-US" sz="28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 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+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</m:den>
                    </m:f>
                  </m:oMath>
                </a14:m>
                <a:r>
                  <a:rPr lang="en-US" sz="2800" dirty="0"/>
                  <a:t>   </a:t>
                </a:r>
                <a:r>
                  <a:rPr lang="en-US" sz="4000" dirty="0"/>
                  <a:t>= 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x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ym typeface="Wingdings" panose="05000000000000000000" pitchFamily="2" charset="2"/>
                  </a:rPr>
                  <a:t> </a:t>
                </a:r>
                <a:r>
                  <a:rPr lang="en-US" sz="2800" dirty="0" err="1">
                    <a:sym typeface="Wingdings" panose="05000000000000000000" pitchFamily="2" charset="2"/>
                  </a:rPr>
                  <a:t>dA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>
                    <a:latin typeface="Cambria Math" panose="02040503050406030204" pitchFamily="18" charset="0"/>
                  </a:rPr>
                  <a:t>Thus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, 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/>
                          <m:t>+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Q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, </m:t>
                        </m:r>
                        <m:r>
                          <m:rPr>
                            <m:nor/>
                          </m:rPr>
                          <a:rPr lang="en-US" sz="2800" dirty="0"/>
                          <m:t>y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b="0" i="1" dirty="0" smtClean="0"/>
                          <m:t>y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ym typeface="Wingdings" panose="05000000000000000000" pitchFamily="2" charset="2"/>
                  </a:rPr>
                  <a:t> dA</a:t>
                </a: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2750" y="340708"/>
                <a:ext cx="8864600" cy="3411575"/>
              </a:xfrm>
              <a:prstGeom prst="rect">
                <a:avLst/>
              </a:prstGeom>
              <a:blipFill>
                <a:blip r:embed="rId2"/>
                <a:stretch>
                  <a:fillRect l="-1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526940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</a:t>
                </a:r>
              </a:p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+ </a:t>
                </a:r>
                <a:r>
                  <a:rPr lang="en-US" sz="2800" dirty="0"/>
                  <a:t>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 </a:t>
                </a:r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blipFill>
                <a:blip r:embed="rId2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8569299">
            <a:off x="2266979" y="1757922"/>
            <a:ext cx="2701028" cy="1843738"/>
            <a:chOff x="2522305" y="1249453"/>
            <a:chExt cx="2701028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66846733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</a:t>
                </a:r>
              </a:p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+ </a:t>
                </a:r>
                <a:r>
                  <a:rPr lang="en-US" sz="2800" dirty="0"/>
                  <a:t>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 </a:t>
                </a:r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34" y="3694404"/>
                <a:ext cx="8326969" cy="3488006"/>
              </a:xfrm>
              <a:prstGeom prst="rect">
                <a:avLst/>
              </a:prstGeom>
              <a:blipFill>
                <a:blip r:embed="rId2"/>
                <a:stretch>
                  <a:fillRect l="-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8569299">
            <a:off x="2266979" y="1757922"/>
            <a:ext cx="2701028" cy="1843738"/>
            <a:chOff x="2522305" y="1249453"/>
            <a:chExt cx="2701028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73692733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7D93C3EA-A182-4BAF-901D-3F5A855F0270}"/>
              </a:ext>
            </a:extLst>
          </p:cNvPr>
          <p:cNvGrpSpPr/>
          <p:nvPr/>
        </p:nvGrpSpPr>
        <p:grpSpPr>
          <a:xfrm rot="18569299">
            <a:off x="2266979" y="1757922"/>
            <a:ext cx="2701028" cy="1843738"/>
            <a:chOff x="2522305" y="1249453"/>
            <a:chExt cx="2701028" cy="1843738"/>
          </a:xfrm>
        </p:grpSpPr>
        <p:grpSp>
          <p:nvGrpSpPr>
            <p:cNvPr id="5" name="Group 4">
              <a:extLst>
                <a:ext uri="{FF2B5EF4-FFF2-40B4-BE49-F238E27FC236}">
                  <a16:creationId xmlns:a16="http://schemas.microsoft.com/office/drawing/2014/main" id="{3C8B3C9D-2CAC-4378-BB64-6F075F24EA53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2E30D0B5-8E99-4F89-8D3F-D6B599FEA9DF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Arrow Connector 23">
                <a:extLst>
                  <a:ext uri="{FF2B5EF4-FFF2-40B4-BE49-F238E27FC236}">
                    <a16:creationId xmlns:a16="http://schemas.microsoft.com/office/drawing/2014/main" id="{B950B187-FB33-4D07-9E6D-D6594CC8E40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46" name="Group 45">
              <a:extLst>
                <a:ext uri="{FF2B5EF4-FFF2-40B4-BE49-F238E27FC236}">
                  <a16:creationId xmlns:a16="http://schemas.microsoft.com/office/drawing/2014/main" id="{79FA8D62-3BED-42CD-BC25-8E3764AD857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8" name="Straight Arrow Connector 47">
                <a:extLst>
                  <a:ext uri="{FF2B5EF4-FFF2-40B4-BE49-F238E27FC236}">
                    <a16:creationId xmlns:a16="http://schemas.microsoft.com/office/drawing/2014/main" id="{C987C4B8-55BC-4A5A-AEBB-A7A66B9F81A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Arrow Connector 48">
                <a:extLst>
                  <a:ext uri="{FF2B5EF4-FFF2-40B4-BE49-F238E27FC236}">
                    <a16:creationId xmlns:a16="http://schemas.microsoft.com/office/drawing/2014/main" id="{B62AC4B3-727C-4243-9333-5D779BF5041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1" name="Group 50">
              <a:extLst>
                <a:ext uri="{FF2B5EF4-FFF2-40B4-BE49-F238E27FC236}">
                  <a16:creationId xmlns:a16="http://schemas.microsoft.com/office/drawing/2014/main" id="{4C25AC4B-D05F-41A9-BEB7-F4E85A619A66}"/>
                </a:ext>
              </a:extLst>
            </p:cNvPr>
            <p:cNvGrpSpPr/>
            <p:nvPr/>
          </p:nvGrpSpPr>
          <p:grpSpPr>
            <a:xfrm>
              <a:off x="2522305" y="1249453"/>
              <a:ext cx="2701028" cy="0"/>
              <a:chOff x="2733651" y="2788223"/>
              <a:chExt cx="2701028" cy="0"/>
            </a:xfrm>
          </p:grpSpPr>
          <p:cxnSp>
            <p:nvCxnSpPr>
              <p:cNvPr id="53" name="Straight Arrow Connector 52">
                <a:extLst>
                  <a:ext uri="{FF2B5EF4-FFF2-40B4-BE49-F238E27FC236}">
                    <a16:creationId xmlns:a16="http://schemas.microsoft.com/office/drawing/2014/main" id="{09B637B5-C13E-4507-85F8-90B523A2F66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4" name="Straight Arrow Connector 53">
                <a:extLst>
                  <a:ext uri="{FF2B5EF4-FFF2-40B4-BE49-F238E27FC236}">
                    <a16:creationId xmlns:a16="http://schemas.microsoft.com/office/drawing/2014/main" id="{0ACA4756-2F50-46C3-B0B7-D6B0E586482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28634" y="3519476"/>
                <a:ext cx="8716583" cy="399583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</a:t>
                </a:r>
              </a:p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:r>
                  <a:rPr lang="en-US" sz="2800" dirty="0"/>
                  <a:t> [Q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Q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y  </a:t>
                </a:r>
              </a:p>
              <a:p>
                <a:r>
                  <a:rPr lang="en-US" sz="2800" dirty="0">
                    <a:latin typeface="Symbol" panose="05050102010706020507" pitchFamily="18" charset="2"/>
                  </a:rPr>
                  <a:t>                     D</a:t>
                </a:r>
                <a:r>
                  <a:rPr lang="en-US" sz="2800" i="1" dirty="0"/>
                  <a:t>x                                                   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</a:t>
                </a:r>
                <a:endParaRPr lang="en-US" sz="2800" dirty="0"/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34" y="3519476"/>
                <a:ext cx="8716583" cy="3995837"/>
              </a:xfrm>
              <a:prstGeom prst="rect">
                <a:avLst/>
              </a:prstGeom>
              <a:blipFill>
                <a:blip r:embed="rId2"/>
                <a:stretch>
                  <a:fillRect l="-1470" r="-10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DD196B5-0BB1-4590-AD6D-C957693BA8E9}"/>
              </a:ext>
            </a:extLst>
          </p:cNvPr>
          <p:cNvCxnSpPr>
            <a:cxnSpLocks/>
          </p:cNvCxnSpPr>
          <p:nvPr/>
        </p:nvCxnSpPr>
        <p:spPr>
          <a:xfrm>
            <a:off x="252487" y="5263479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80E51CE5-A8B7-4A32-961B-7039D067627E}"/>
              </a:ext>
            </a:extLst>
          </p:cNvPr>
          <p:cNvCxnSpPr/>
          <p:nvPr/>
        </p:nvCxnSpPr>
        <p:spPr>
          <a:xfrm>
            <a:off x="4801997" y="5287934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806321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605BEC-EC13-48F8-8D2C-272BE90BDEDF}"/>
                  </a:ext>
                </a:extLst>
              </p:cNvPr>
              <p:cNvSpPr txBox="1"/>
              <p:nvPr/>
            </p:nvSpPr>
            <p:spPr>
              <a:xfrm>
                <a:off x="55655" y="-9901"/>
                <a:ext cx="9199659" cy="581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</a:t>
                </a:r>
                <a:r>
                  <a:rPr lang="en-US" sz="2800" i="1" dirty="0"/>
                  <a:t>P</a:t>
                </a:r>
                <a:r>
                  <a:rPr lang="en-US" sz="2800" dirty="0"/>
                  <a:t>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P</a:t>
                </a:r>
                <a:r>
                  <a:rPr lang="en-US" sz="2800" dirty="0"/>
                  <a:t>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:r>
                  <a:rPr lang="en-US" sz="2800" dirty="0"/>
                  <a:t> [</a:t>
                </a:r>
                <a:r>
                  <a:rPr lang="en-US" sz="2800" i="1" dirty="0"/>
                  <a:t>Q</a:t>
                </a:r>
                <a:r>
                  <a:rPr lang="en-US" sz="2800" dirty="0"/>
                  <a:t>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Q</a:t>
                </a:r>
                <a:r>
                  <a:rPr lang="en-US" sz="2800" dirty="0"/>
                  <a:t>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y  </a:t>
                </a:r>
              </a:p>
              <a:p>
                <a:r>
                  <a:rPr lang="en-US" sz="2800" dirty="0">
                    <a:latin typeface="Symbol" panose="05050102010706020507" pitchFamily="18" charset="2"/>
                  </a:rPr>
                  <a:t>                     D</a:t>
                </a:r>
                <a:r>
                  <a:rPr lang="en-US" sz="2800" i="1" dirty="0"/>
                  <a:t>x                                                   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</a:t>
                </a:r>
                <a:endParaRPr lang="en-US" sz="2800" dirty="0"/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>
                    <a:sym typeface="Wingdings" panose="05000000000000000000" pitchFamily="2" charset="2"/>
                  </a:rPr>
                  <a:t>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US" sz="2800" dirty="0" err="1"/>
                  <a:t>dA</a:t>
                </a:r>
                <a:r>
                  <a:rPr lang="en-US" sz="2800" dirty="0"/>
                  <a:t> </a:t>
                </a:r>
                <a:r>
                  <a:rPr lang="en-US" sz="3600" dirty="0"/>
                  <a:t>+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 err="1"/>
                  <a:t>dA</a:t>
                </a:r>
                <a:r>
                  <a:rPr lang="en-US" sz="2800" dirty="0"/>
                  <a:t> =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6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/>
                  <a:t> ) d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Thu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) </a:t>
                </a:r>
                <a:r>
                  <a:rPr lang="en-US" sz="36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  <a:r>
                  <a:rPr lang="en-US" sz="2800" dirty="0"/>
                  <a:t>is the net rate per unit area at which fluid is flowing away (or “diverging”) from a point (x, y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605BEC-EC13-48F8-8D2C-272BE90BD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5" y="-9901"/>
                <a:ext cx="9199659" cy="5816336"/>
              </a:xfrm>
              <a:prstGeom prst="rect">
                <a:avLst/>
              </a:prstGeom>
              <a:blipFill>
                <a:blip r:embed="rId2"/>
                <a:stretch>
                  <a:fillRect l="-1325" b="-2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6C15E9A-DD64-46B9-8933-8712DFC872DD}"/>
              </a:ext>
            </a:extLst>
          </p:cNvPr>
          <p:cNvCxnSpPr>
            <a:cxnSpLocks/>
          </p:cNvCxnSpPr>
          <p:nvPr/>
        </p:nvCxnSpPr>
        <p:spPr>
          <a:xfrm>
            <a:off x="659958" y="2464905"/>
            <a:ext cx="930303" cy="0"/>
          </a:xfrm>
          <a:prstGeom prst="straightConnector1">
            <a:avLst/>
          </a:prstGeom>
          <a:ln w="571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E756C9-3709-4477-9498-FA47BEF327C1}"/>
              </a:ext>
            </a:extLst>
          </p:cNvPr>
          <p:cNvCxnSpPr>
            <a:cxnSpLocks/>
          </p:cNvCxnSpPr>
          <p:nvPr/>
        </p:nvCxnSpPr>
        <p:spPr>
          <a:xfrm>
            <a:off x="324046" y="858459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492559F-4E6E-494B-AD77-F2571EFA1542}"/>
              </a:ext>
            </a:extLst>
          </p:cNvPr>
          <p:cNvCxnSpPr/>
          <p:nvPr/>
        </p:nvCxnSpPr>
        <p:spPr>
          <a:xfrm>
            <a:off x="4801997" y="882914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F939C5D-0B8C-431B-9806-2FC912BF6B3B}"/>
              </a:ext>
            </a:extLst>
          </p:cNvPr>
          <p:cNvCxnSpPr>
            <a:cxnSpLocks/>
          </p:cNvCxnSpPr>
          <p:nvPr/>
        </p:nvCxnSpPr>
        <p:spPr>
          <a:xfrm flipV="1">
            <a:off x="7681238" y="2854521"/>
            <a:ext cx="755099" cy="1101762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E1995458-25DA-4A4C-A3F0-D45BA4FACA8F}"/>
              </a:ext>
            </a:extLst>
          </p:cNvPr>
          <p:cNvSpPr/>
          <p:nvPr/>
        </p:nvSpPr>
        <p:spPr>
          <a:xfrm>
            <a:off x="7530163" y="3956283"/>
            <a:ext cx="174928" cy="1956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010372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00B64B-986F-47BE-86B4-B47BD2191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3744"/>
            <a:ext cx="9144000" cy="420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996617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DB467B5A-1529-406B-9808-999D44DA48C8}"/>
              </a:ext>
            </a:extLst>
          </p:cNvPr>
          <p:cNvGrpSpPr/>
          <p:nvPr/>
        </p:nvGrpSpPr>
        <p:grpSpPr>
          <a:xfrm>
            <a:off x="2695624" y="2329733"/>
            <a:ext cx="1590726" cy="1700572"/>
            <a:chOff x="2695624" y="1329277"/>
            <a:chExt cx="1843738" cy="2701028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id="{129E5131-1D0D-4766-8167-D60B82E2B91A}"/>
                </a:ext>
              </a:extLst>
            </p:cNvPr>
            <p:cNvSpPr/>
            <p:nvPr/>
          </p:nvSpPr>
          <p:spPr>
            <a:xfrm rot="10800000">
              <a:off x="2986877" y="1911415"/>
              <a:ext cx="818350" cy="727033"/>
            </a:xfrm>
            <a:prstGeom prst="rect">
              <a:avLst/>
            </a:prstGeom>
            <a:noFill/>
            <a:ln w="762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7D93C3EA-A182-4BAF-901D-3F5A855F0270}"/>
                </a:ext>
              </a:extLst>
            </p:cNvPr>
            <p:cNvGrpSpPr/>
            <p:nvPr/>
          </p:nvGrpSpPr>
          <p:grpSpPr>
            <a:xfrm rot="18569299">
              <a:off x="2266979" y="1757922"/>
              <a:ext cx="2701028" cy="1843738"/>
              <a:chOff x="2522305" y="1249453"/>
              <a:chExt cx="2701028" cy="1843738"/>
            </a:xfrm>
          </p:grpSpPr>
          <p:grpSp>
            <p:nvGrpSpPr>
              <p:cNvPr id="5" name="Group 4">
                <a:extLst>
                  <a:ext uri="{FF2B5EF4-FFF2-40B4-BE49-F238E27FC236}">
                    <a16:creationId xmlns:a16="http://schemas.microsoft.com/office/drawing/2014/main" id="{3C8B3C9D-2CAC-4378-BB64-6F075F24EA53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16" name="Straight Arrow Connector 15">
                  <a:extLst>
                    <a:ext uri="{FF2B5EF4-FFF2-40B4-BE49-F238E27FC236}">
                      <a16:creationId xmlns:a16="http://schemas.microsoft.com/office/drawing/2014/main" id="{2E30D0B5-8E99-4F89-8D3F-D6B599FEA9D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Arrow Connector 23">
                  <a:extLst>
                    <a:ext uri="{FF2B5EF4-FFF2-40B4-BE49-F238E27FC236}">
                      <a16:creationId xmlns:a16="http://schemas.microsoft.com/office/drawing/2014/main" id="{B950B187-FB33-4D07-9E6D-D6594CC8E40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6" name="Group 45">
                <a:extLst>
                  <a:ext uri="{FF2B5EF4-FFF2-40B4-BE49-F238E27FC236}">
                    <a16:creationId xmlns:a16="http://schemas.microsoft.com/office/drawing/2014/main" id="{79FA8D62-3BED-42CD-BC25-8E3764AD8574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48" name="Straight Arrow Connector 47">
                  <a:extLst>
                    <a:ext uri="{FF2B5EF4-FFF2-40B4-BE49-F238E27FC236}">
                      <a16:creationId xmlns:a16="http://schemas.microsoft.com/office/drawing/2014/main" id="{C987C4B8-55BC-4A5A-AEBB-A7A66B9F81A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9" name="Straight Arrow Connector 48">
                  <a:extLst>
                    <a:ext uri="{FF2B5EF4-FFF2-40B4-BE49-F238E27FC236}">
                      <a16:creationId xmlns:a16="http://schemas.microsoft.com/office/drawing/2014/main" id="{B62AC4B3-727C-4243-9333-5D779BF5041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51" name="Group 50">
                <a:extLst>
                  <a:ext uri="{FF2B5EF4-FFF2-40B4-BE49-F238E27FC236}">
                    <a16:creationId xmlns:a16="http://schemas.microsoft.com/office/drawing/2014/main" id="{4C25AC4B-D05F-41A9-BEB7-F4E85A619A66}"/>
                  </a:ext>
                </a:extLst>
              </p:cNvPr>
              <p:cNvGrpSpPr/>
              <p:nvPr/>
            </p:nvGrpSpPr>
            <p:grpSpPr>
              <a:xfrm>
                <a:off x="2522305" y="1249453"/>
                <a:ext cx="2701028" cy="0"/>
                <a:chOff x="2733651" y="2788223"/>
                <a:chExt cx="2701028" cy="0"/>
              </a:xfrm>
            </p:grpSpPr>
            <p:cxnSp>
              <p:nvCxnSpPr>
                <p:cNvPr id="53" name="Straight Arrow Connector 52">
                  <a:extLst>
                    <a:ext uri="{FF2B5EF4-FFF2-40B4-BE49-F238E27FC236}">
                      <a16:creationId xmlns:a16="http://schemas.microsoft.com/office/drawing/2014/main" id="{09B637B5-C13E-4507-85F8-90B523A2F66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54" name="Straight Arrow Connector 53">
                  <a:extLst>
                    <a:ext uri="{FF2B5EF4-FFF2-40B4-BE49-F238E27FC236}">
                      <a16:creationId xmlns:a16="http://schemas.microsoft.com/office/drawing/2014/main" id="{0ACA4756-2F50-46C3-B0B7-D6B0E586482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3" name="Straight Arrow Connector 72">
                <a:extLst>
                  <a:ext uri="{FF2B5EF4-FFF2-40B4-BE49-F238E27FC236}">
                    <a16:creationId xmlns:a16="http://schemas.microsoft.com/office/drawing/2014/main" id="{BD647EEC-36AF-4E39-980A-A7E0FFAD757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0BF7587F-0579-440E-9074-5CED5EC4B55F}"/>
              </a:ext>
            </a:extLst>
          </p:cNvPr>
          <p:cNvSpPr/>
          <p:nvPr/>
        </p:nvSpPr>
        <p:spPr>
          <a:xfrm>
            <a:off x="119270" y="1286656"/>
            <a:ext cx="7116417" cy="4183841"/>
          </a:xfrm>
          <a:custGeom>
            <a:avLst/>
            <a:gdLst>
              <a:gd name="connsiteX0" fmla="*/ 2409245 w 7116417"/>
              <a:gd name="connsiteY0" fmla="*/ 383118 h 4183841"/>
              <a:gd name="connsiteX1" fmla="*/ 2409245 w 7116417"/>
              <a:gd name="connsiteY1" fmla="*/ 383118 h 4183841"/>
              <a:gd name="connsiteX2" fmla="*/ 2337683 w 7116417"/>
              <a:gd name="connsiteY2" fmla="*/ 414923 h 4183841"/>
              <a:gd name="connsiteX3" fmla="*/ 1757238 w 7116417"/>
              <a:gd name="connsiteY3" fmla="*/ 414923 h 4183841"/>
              <a:gd name="connsiteX4" fmla="*/ 1423283 w 7116417"/>
              <a:gd name="connsiteY4" fmla="*/ 399021 h 4183841"/>
              <a:gd name="connsiteX5" fmla="*/ 1319916 w 7116417"/>
              <a:gd name="connsiteY5" fmla="*/ 375167 h 4183841"/>
              <a:gd name="connsiteX6" fmla="*/ 707666 w 7116417"/>
              <a:gd name="connsiteY6" fmla="*/ 383118 h 4183841"/>
              <a:gd name="connsiteX7" fmla="*/ 675860 w 7116417"/>
              <a:gd name="connsiteY7" fmla="*/ 399021 h 4183841"/>
              <a:gd name="connsiteX8" fmla="*/ 572493 w 7116417"/>
              <a:gd name="connsiteY8" fmla="*/ 438777 h 4183841"/>
              <a:gd name="connsiteX9" fmla="*/ 508883 w 7116417"/>
              <a:gd name="connsiteY9" fmla="*/ 470582 h 4183841"/>
              <a:gd name="connsiteX10" fmla="*/ 477078 w 7116417"/>
              <a:gd name="connsiteY10" fmla="*/ 486485 h 4183841"/>
              <a:gd name="connsiteX11" fmla="*/ 445273 w 7116417"/>
              <a:gd name="connsiteY11" fmla="*/ 502387 h 4183841"/>
              <a:gd name="connsiteX12" fmla="*/ 405516 w 7116417"/>
              <a:gd name="connsiteY12" fmla="*/ 534193 h 4183841"/>
              <a:gd name="connsiteX13" fmla="*/ 341906 w 7116417"/>
              <a:gd name="connsiteY13" fmla="*/ 605754 h 4183841"/>
              <a:gd name="connsiteX14" fmla="*/ 270344 w 7116417"/>
              <a:gd name="connsiteY14" fmla="*/ 669365 h 4183841"/>
              <a:gd name="connsiteX15" fmla="*/ 238539 w 7116417"/>
              <a:gd name="connsiteY15" fmla="*/ 725024 h 4183841"/>
              <a:gd name="connsiteX16" fmla="*/ 206733 w 7116417"/>
              <a:gd name="connsiteY16" fmla="*/ 788634 h 4183841"/>
              <a:gd name="connsiteX17" fmla="*/ 151074 w 7116417"/>
              <a:gd name="connsiteY17" fmla="*/ 876099 h 4183841"/>
              <a:gd name="connsiteX18" fmla="*/ 103367 w 7116417"/>
              <a:gd name="connsiteY18" fmla="*/ 995368 h 4183841"/>
              <a:gd name="connsiteX19" fmla="*/ 87464 w 7116417"/>
              <a:gd name="connsiteY19" fmla="*/ 1027174 h 4183841"/>
              <a:gd name="connsiteX20" fmla="*/ 71561 w 7116417"/>
              <a:gd name="connsiteY20" fmla="*/ 1058979 h 4183841"/>
              <a:gd name="connsiteX21" fmla="*/ 55659 w 7116417"/>
              <a:gd name="connsiteY21" fmla="*/ 1122589 h 4183841"/>
              <a:gd name="connsiteX22" fmla="*/ 23853 w 7116417"/>
              <a:gd name="connsiteY22" fmla="*/ 1218005 h 4183841"/>
              <a:gd name="connsiteX23" fmla="*/ 0 w 7116417"/>
              <a:gd name="connsiteY23" fmla="*/ 1400885 h 4183841"/>
              <a:gd name="connsiteX24" fmla="*/ 7951 w 7116417"/>
              <a:gd name="connsiteY24" fmla="*/ 1718937 h 4183841"/>
              <a:gd name="connsiteX25" fmla="*/ 31805 w 7116417"/>
              <a:gd name="connsiteY25" fmla="*/ 1774596 h 4183841"/>
              <a:gd name="connsiteX26" fmla="*/ 39756 w 7116417"/>
              <a:gd name="connsiteY26" fmla="*/ 1877963 h 4183841"/>
              <a:gd name="connsiteX27" fmla="*/ 71561 w 7116417"/>
              <a:gd name="connsiteY27" fmla="*/ 1981330 h 4183841"/>
              <a:gd name="connsiteX28" fmla="*/ 87464 w 7116417"/>
              <a:gd name="connsiteY28" fmla="*/ 2013135 h 4183841"/>
              <a:gd name="connsiteX29" fmla="*/ 119269 w 7116417"/>
              <a:gd name="connsiteY29" fmla="*/ 2132405 h 4183841"/>
              <a:gd name="connsiteX30" fmla="*/ 135172 w 7116417"/>
              <a:gd name="connsiteY30" fmla="*/ 2196015 h 4183841"/>
              <a:gd name="connsiteX31" fmla="*/ 166977 w 7116417"/>
              <a:gd name="connsiteY31" fmla="*/ 2259626 h 4183841"/>
              <a:gd name="connsiteX32" fmla="*/ 182880 w 7116417"/>
              <a:gd name="connsiteY32" fmla="*/ 2291431 h 4183841"/>
              <a:gd name="connsiteX33" fmla="*/ 246490 w 7116417"/>
              <a:gd name="connsiteY33" fmla="*/ 2394798 h 4183841"/>
              <a:gd name="connsiteX34" fmla="*/ 262393 w 7116417"/>
              <a:gd name="connsiteY34" fmla="*/ 2426603 h 4183841"/>
              <a:gd name="connsiteX35" fmla="*/ 373711 w 7116417"/>
              <a:gd name="connsiteY35" fmla="*/ 2522019 h 4183841"/>
              <a:gd name="connsiteX36" fmla="*/ 413467 w 7116417"/>
              <a:gd name="connsiteY36" fmla="*/ 2569727 h 4183841"/>
              <a:gd name="connsiteX37" fmla="*/ 461175 w 7116417"/>
              <a:gd name="connsiteY37" fmla="*/ 2593581 h 4183841"/>
              <a:gd name="connsiteX38" fmla="*/ 492980 w 7116417"/>
              <a:gd name="connsiteY38" fmla="*/ 2617434 h 4183841"/>
              <a:gd name="connsiteX39" fmla="*/ 580445 w 7116417"/>
              <a:gd name="connsiteY39" fmla="*/ 2657191 h 4183841"/>
              <a:gd name="connsiteX40" fmla="*/ 612250 w 7116417"/>
              <a:gd name="connsiteY40" fmla="*/ 2673094 h 4183841"/>
              <a:gd name="connsiteX41" fmla="*/ 652007 w 7116417"/>
              <a:gd name="connsiteY41" fmla="*/ 2688996 h 4183841"/>
              <a:gd name="connsiteX42" fmla="*/ 699714 w 7116417"/>
              <a:gd name="connsiteY42" fmla="*/ 2712850 h 4183841"/>
              <a:gd name="connsiteX43" fmla="*/ 898497 w 7116417"/>
              <a:gd name="connsiteY43" fmla="*/ 2744655 h 4183841"/>
              <a:gd name="connsiteX44" fmla="*/ 1439186 w 7116417"/>
              <a:gd name="connsiteY44" fmla="*/ 2736704 h 4183841"/>
              <a:gd name="connsiteX45" fmla="*/ 1916264 w 7116417"/>
              <a:gd name="connsiteY45" fmla="*/ 2768509 h 4183841"/>
              <a:gd name="connsiteX46" fmla="*/ 1971923 w 7116417"/>
              <a:gd name="connsiteY46" fmla="*/ 2784412 h 4183841"/>
              <a:gd name="connsiteX47" fmla="*/ 2027582 w 7116417"/>
              <a:gd name="connsiteY47" fmla="*/ 2895730 h 4183841"/>
              <a:gd name="connsiteX48" fmla="*/ 2043485 w 7116417"/>
              <a:gd name="connsiteY48" fmla="*/ 2935487 h 4183841"/>
              <a:gd name="connsiteX49" fmla="*/ 2075290 w 7116417"/>
              <a:gd name="connsiteY49" fmla="*/ 2999097 h 4183841"/>
              <a:gd name="connsiteX50" fmla="*/ 2091193 w 7116417"/>
              <a:gd name="connsiteY50" fmla="*/ 3030902 h 4183841"/>
              <a:gd name="connsiteX51" fmla="*/ 2130949 w 7116417"/>
              <a:gd name="connsiteY51" fmla="*/ 3086561 h 4183841"/>
              <a:gd name="connsiteX52" fmla="*/ 2162754 w 7116417"/>
              <a:gd name="connsiteY52" fmla="*/ 3118367 h 4183841"/>
              <a:gd name="connsiteX53" fmla="*/ 2202511 w 7116417"/>
              <a:gd name="connsiteY53" fmla="*/ 3189928 h 4183841"/>
              <a:gd name="connsiteX54" fmla="*/ 2234316 w 7116417"/>
              <a:gd name="connsiteY54" fmla="*/ 3301247 h 4183841"/>
              <a:gd name="connsiteX55" fmla="*/ 2266121 w 7116417"/>
              <a:gd name="connsiteY55" fmla="*/ 3333052 h 4183841"/>
              <a:gd name="connsiteX56" fmla="*/ 2321780 w 7116417"/>
              <a:gd name="connsiteY56" fmla="*/ 3492078 h 4183841"/>
              <a:gd name="connsiteX57" fmla="*/ 2337683 w 7116417"/>
              <a:gd name="connsiteY57" fmla="*/ 3523883 h 4183841"/>
              <a:gd name="connsiteX58" fmla="*/ 2353586 w 7116417"/>
              <a:gd name="connsiteY58" fmla="*/ 3587494 h 4183841"/>
              <a:gd name="connsiteX59" fmla="*/ 2369488 w 7116417"/>
              <a:gd name="connsiteY59" fmla="*/ 3619299 h 4183841"/>
              <a:gd name="connsiteX60" fmla="*/ 2385391 w 7116417"/>
              <a:gd name="connsiteY60" fmla="*/ 3659055 h 4183841"/>
              <a:gd name="connsiteX61" fmla="*/ 2425147 w 7116417"/>
              <a:gd name="connsiteY61" fmla="*/ 3730617 h 4183841"/>
              <a:gd name="connsiteX62" fmla="*/ 2441050 w 7116417"/>
              <a:gd name="connsiteY62" fmla="*/ 3770374 h 4183841"/>
              <a:gd name="connsiteX63" fmla="*/ 2449001 w 7116417"/>
              <a:gd name="connsiteY63" fmla="*/ 3802179 h 4183841"/>
              <a:gd name="connsiteX64" fmla="*/ 2480807 w 7116417"/>
              <a:gd name="connsiteY64" fmla="*/ 3818081 h 4183841"/>
              <a:gd name="connsiteX65" fmla="*/ 2520563 w 7116417"/>
              <a:gd name="connsiteY65" fmla="*/ 3873741 h 4183841"/>
              <a:gd name="connsiteX66" fmla="*/ 2560320 w 7116417"/>
              <a:gd name="connsiteY66" fmla="*/ 3929400 h 4183841"/>
              <a:gd name="connsiteX67" fmla="*/ 2592125 w 7116417"/>
              <a:gd name="connsiteY67" fmla="*/ 3953254 h 4183841"/>
              <a:gd name="connsiteX68" fmla="*/ 2600076 w 7116417"/>
              <a:gd name="connsiteY68" fmla="*/ 4000961 h 4183841"/>
              <a:gd name="connsiteX69" fmla="*/ 2703443 w 7116417"/>
              <a:gd name="connsiteY69" fmla="*/ 4064572 h 4183841"/>
              <a:gd name="connsiteX70" fmla="*/ 2790907 w 7116417"/>
              <a:gd name="connsiteY70" fmla="*/ 4112280 h 4183841"/>
              <a:gd name="connsiteX71" fmla="*/ 2870420 w 7116417"/>
              <a:gd name="connsiteY71" fmla="*/ 4152036 h 4183841"/>
              <a:gd name="connsiteX72" fmla="*/ 2973787 w 7116417"/>
              <a:gd name="connsiteY72" fmla="*/ 4183841 h 4183841"/>
              <a:gd name="connsiteX73" fmla="*/ 3538330 w 7116417"/>
              <a:gd name="connsiteY73" fmla="*/ 4175890 h 4183841"/>
              <a:gd name="connsiteX74" fmla="*/ 3721210 w 7116417"/>
              <a:gd name="connsiteY74" fmla="*/ 4128182 h 4183841"/>
              <a:gd name="connsiteX75" fmla="*/ 3864333 w 7116417"/>
              <a:gd name="connsiteY75" fmla="*/ 4096377 h 4183841"/>
              <a:gd name="connsiteX76" fmla="*/ 4102873 w 7116417"/>
              <a:gd name="connsiteY76" fmla="*/ 3969156 h 4183841"/>
              <a:gd name="connsiteX77" fmla="*/ 4190337 w 7116417"/>
              <a:gd name="connsiteY77" fmla="*/ 3913497 h 4183841"/>
              <a:gd name="connsiteX78" fmla="*/ 4269850 w 7116417"/>
              <a:gd name="connsiteY78" fmla="*/ 3849887 h 4183841"/>
              <a:gd name="connsiteX79" fmla="*/ 4317558 w 7116417"/>
              <a:gd name="connsiteY79" fmla="*/ 3826033 h 4183841"/>
              <a:gd name="connsiteX80" fmla="*/ 4468633 w 7116417"/>
              <a:gd name="connsiteY80" fmla="*/ 3722666 h 4183841"/>
              <a:gd name="connsiteX81" fmla="*/ 4508389 w 7116417"/>
              <a:gd name="connsiteY81" fmla="*/ 3674958 h 4183841"/>
              <a:gd name="connsiteX82" fmla="*/ 4556097 w 7116417"/>
              <a:gd name="connsiteY82" fmla="*/ 3627250 h 4183841"/>
              <a:gd name="connsiteX83" fmla="*/ 4587902 w 7116417"/>
              <a:gd name="connsiteY83" fmla="*/ 3555688 h 4183841"/>
              <a:gd name="connsiteX84" fmla="*/ 4619707 w 7116417"/>
              <a:gd name="connsiteY84" fmla="*/ 3507981 h 4183841"/>
              <a:gd name="connsiteX85" fmla="*/ 4707172 w 7116417"/>
              <a:gd name="connsiteY85" fmla="*/ 3388711 h 4183841"/>
              <a:gd name="connsiteX86" fmla="*/ 4738977 w 7116417"/>
              <a:gd name="connsiteY86" fmla="*/ 3356906 h 4183841"/>
              <a:gd name="connsiteX87" fmla="*/ 4762831 w 7116417"/>
              <a:gd name="connsiteY87" fmla="*/ 3317149 h 4183841"/>
              <a:gd name="connsiteX88" fmla="*/ 4794636 w 7116417"/>
              <a:gd name="connsiteY88" fmla="*/ 3301247 h 4183841"/>
              <a:gd name="connsiteX89" fmla="*/ 4937760 w 7116417"/>
              <a:gd name="connsiteY89" fmla="*/ 3245587 h 4183841"/>
              <a:gd name="connsiteX90" fmla="*/ 5311471 w 7116417"/>
              <a:gd name="connsiteY90" fmla="*/ 3277393 h 4183841"/>
              <a:gd name="connsiteX91" fmla="*/ 5351227 w 7116417"/>
              <a:gd name="connsiteY91" fmla="*/ 3293295 h 4183841"/>
              <a:gd name="connsiteX92" fmla="*/ 5406887 w 7116417"/>
              <a:gd name="connsiteY92" fmla="*/ 3309198 h 4183841"/>
              <a:gd name="connsiteX93" fmla="*/ 5661328 w 7116417"/>
              <a:gd name="connsiteY93" fmla="*/ 3325101 h 4183841"/>
              <a:gd name="connsiteX94" fmla="*/ 6130455 w 7116417"/>
              <a:gd name="connsiteY94" fmla="*/ 3317149 h 4183841"/>
              <a:gd name="connsiteX95" fmla="*/ 6257676 w 7116417"/>
              <a:gd name="connsiteY95" fmla="*/ 3277393 h 4183841"/>
              <a:gd name="connsiteX96" fmla="*/ 6432605 w 7116417"/>
              <a:gd name="connsiteY96" fmla="*/ 3237636 h 4183841"/>
              <a:gd name="connsiteX97" fmla="*/ 6679095 w 7116417"/>
              <a:gd name="connsiteY97" fmla="*/ 3158123 h 4183841"/>
              <a:gd name="connsiteX98" fmla="*/ 6798365 w 7116417"/>
              <a:gd name="connsiteY98" fmla="*/ 3086561 h 4183841"/>
              <a:gd name="connsiteX99" fmla="*/ 6893780 w 7116417"/>
              <a:gd name="connsiteY99" fmla="*/ 2959341 h 4183841"/>
              <a:gd name="connsiteX100" fmla="*/ 6981245 w 7116417"/>
              <a:gd name="connsiteY100" fmla="*/ 2855974 h 4183841"/>
              <a:gd name="connsiteX101" fmla="*/ 7021001 w 7116417"/>
              <a:gd name="connsiteY101" fmla="*/ 2784412 h 4183841"/>
              <a:gd name="connsiteX102" fmla="*/ 7084612 w 7116417"/>
              <a:gd name="connsiteY102" fmla="*/ 2609483 h 4183841"/>
              <a:gd name="connsiteX103" fmla="*/ 7116417 w 7116417"/>
              <a:gd name="connsiteY103" fmla="*/ 2450457 h 4183841"/>
              <a:gd name="connsiteX104" fmla="*/ 7092563 w 7116417"/>
              <a:gd name="connsiteY104" fmla="*/ 2331187 h 4183841"/>
              <a:gd name="connsiteX105" fmla="*/ 7005099 w 7116417"/>
              <a:gd name="connsiteY105" fmla="*/ 2124454 h 4183841"/>
              <a:gd name="connsiteX106" fmla="*/ 6885829 w 7116417"/>
              <a:gd name="connsiteY106" fmla="*/ 1695083 h 4183841"/>
              <a:gd name="connsiteX107" fmla="*/ 6750657 w 7116417"/>
              <a:gd name="connsiteY107" fmla="*/ 1424739 h 4183841"/>
              <a:gd name="connsiteX108" fmla="*/ 6718852 w 7116417"/>
              <a:gd name="connsiteY108" fmla="*/ 1361128 h 4183841"/>
              <a:gd name="connsiteX109" fmla="*/ 6647290 w 7116417"/>
              <a:gd name="connsiteY109" fmla="*/ 1257761 h 4183841"/>
              <a:gd name="connsiteX110" fmla="*/ 6559826 w 7116417"/>
              <a:gd name="connsiteY110" fmla="*/ 1154394 h 4183841"/>
              <a:gd name="connsiteX111" fmla="*/ 6472361 w 7116417"/>
              <a:gd name="connsiteY111" fmla="*/ 1074881 h 4183841"/>
              <a:gd name="connsiteX112" fmla="*/ 6297433 w 7116417"/>
              <a:gd name="connsiteY112" fmla="*/ 1051027 h 4183841"/>
              <a:gd name="connsiteX113" fmla="*/ 5526156 w 7116417"/>
              <a:gd name="connsiteY113" fmla="*/ 1074881 h 4183841"/>
              <a:gd name="connsiteX114" fmla="*/ 5486400 w 7116417"/>
              <a:gd name="connsiteY114" fmla="*/ 1082833 h 4183841"/>
              <a:gd name="connsiteX115" fmla="*/ 5311471 w 7116417"/>
              <a:gd name="connsiteY115" fmla="*/ 1043076 h 4183841"/>
              <a:gd name="connsiteX116" fmla="*/ 5080883 w 7116417"/>
              <a:gd name="connsiteY116" fmla="*/ 844294 h 4183841"/>
              <a:gd name="connsiteX117" fmla="*/ 4937760 w 7116417"/>
              <a:gd name="connsiteY117" fmla="*/ 717073 h 4183841"/>
              <a:gd name="connsiteX118" fmla="*/ 4905954 w 7116417"/>
              <a:gd name="connsiteY118" fmla="*/ 693219 h 4183841"/>
              <a:gd name="connsiteX119" fmla="*/ 4802587 w 7116417"/>
              <a:gd name="connsiteY119" fmla="*/ 613706 h 4183841"/>
              <a:gd name="connsiteX120" fmla="*/ 4746928 w 7116417"/>
              <a:gd name="connsiteY120" fmla="*/ 550095 h 4183841"/>
              <a:gd name="connsiteX121" fmla="*/ 4738977 w 7116417"/>
              <a:gd name="connsiteY121" fmla="*/ 526241 h 4183841"/>
              <a:gd name="connsiteX122" fmla="*/ 4683318 w 7116417"/>
              <a:gd name="connsiteY122" fmla="*/ 478534 h 4183841"/>
              <a:gd name="connsiteX123" fmla="*/ 4643561 w 7116417"/>
              <a:gd name="connsiteY123" fmla="*/ 438777 h 4183841"/>
              <a:gd name="connsiteX124" fmla="*/ 4603805 w 7116417"/>
              <a:gd name="connsiteY124" fmla="*/ 414923 h 4183841"/>
              <a:gd name="connsiteX125" fmla="*/ 4516340 w 7116417"/>
              <a:gd name="connsiteY125" fmla="*/ 375167 h 4183841"/>
              <a:gd name="connsiteX126" fmla="*/ 4492487 w 7116417"/>
              <a:gd name="connsiteY126" fmla="*/ 359264 h 4183841"/>
              <a:gd name="connsiteX127" fmla="*/ 4389120 w 7116417"/>
              <a:gd name="connsiteY127" fmla="*/ 319507 h 4183841"/>
              <a:gd name="connsiteX128" fmla="*/ 4285753 w 7116417"/>
              <a:gd name="connsiteY128" fmla="*/ 255897 h 4183841"/>
              <a:gd name="connsiteX129" fmla="*/ 4206240 w 7116417"/>
              <a:gd name="connsiteY129" fmla="*/ 232043 h 4183841"/>
              <a:gd name="connsiteX130" fmla="*/ 4142629 w 7116417"/>
              <a:gd name="connsiteY130" fmla="*/ 216141 h 4183841"/>
              <a:gd name="connsiteX131" fmla="*/ 4118775 w 7116417"/>
              <a:gd name="connsiteY131" fmla="*/ 200238 h 4183841"/>
              <a:gd name="connsiteX132" fmla="*/ 4015408 w 7116417"/>
              <a:gd name="connsiteY132" fmla="*/ 144579 h 4183841"/>
              <a:gd name="connsiteX133" fmla="*/ 3975652 w 7116417"/>
              <a:gd name="connsiteY133" fmla="*/ 128676 h 4183841"/>
              <a:gd name="connsiteX134" fmla="*/ 3943847 w 7116417"/>
              <a:gd name="connsiteY134" fmla="*/ 112774 h 4183841"/>
              <a:gd name="connsiteX135" fmla="*/ 3880236 w 7116417"/>
              <a:gd name="connsiteY135" fmla="*/ 96871 h 4183841"/>
              <a:gd name="connsiteX136" fmla="*/ 3848431 w 7116417"/>
              <a:gd name="connsiteY136" fmla="*/ 80968 h 4183841"/>
              <a:gd name="connsiteX137" fmla="*/ 3570135 w 7116417"/>
              <a:gd name="connsiteY137" fmla="*/ 33261 h 4183841"/>
              <a:gd name="connsiteX138" fmla="*/ 3228229 w 7116417"/>
              <a:gd name="connsiteY138" fmla="*/ 17358 h 4183841"/>
              <a:gd name="connsiteX139" fmla="*/ 2775005 w 7116417"/>
              <a:gd name="connsiteY139" fmla="*/ 41212 h 4183841"/>
              <a:gd name="connsiteX140" fmla="*/ 2751151 w 7116417"/>
              <a:gd name="connsiteY140" fmla="*/ 57114 h 4183841"/>
              <a:gd name="connsiteX141" fmla="*/ 2719346 w 7116417"/>
              <a:gd name="connsiteY141" fmla="*/ 80968 h 4183841"/>
              <a:gd name="connsiteX142" fmla="*/ 2679589 w 7116417"/>
              <a:gd name="connsiteY142" fmla="*/ 136627 h 4183841"/>
              <a:gd name="connsiteX143" fmla="*/ 2639833 w 7116417"/>
              <a:gd name="connsiteY143" fmla="*/ 176384 h 4183841"/>
              <a:gd name="connsiteX144" fmla="*/ 2600076 w 7116417"/>
              <a:gd name="connsiteY144" fmla="*/ 232043 h 4183841"/>
              <a:gd name="connsiteX145" fmla="*/ 2584173 w 7116417"/>
              <a:gd name="connsiteY145" fmla="*/ 255897 h 4183841"/>
              <a:gd name="connsiteX146" fmla="*/ 2576222 w 7116417"/>
              <a:gd name="connsiteY146" fmla="*/ 287702 h 4183841"/>
              <a:gd name="connsiteX147" fmla="*/ 2560320 w 7116417"/>
              <a:gd name="connsiteY147" fmla="*/ 311556 h 4183841"/>
              <a:gd name="connsiteX148" fmla="*/ 2504660 w 7116417"/>
              <a:gd name="connsiteY148" fmla="*/ 335410 h 4183841"/>
              <a:gd name="connsiteX149" fmla="*/ 2464904 w 7116417"/>
              <a:gd name="connsiteY149" fmla="*/ 383118 h 4183841"/>
              <a:gd name="connsiteX150" fmla="*/ 2449001 w 7116417"/>
              <a:gd name="connsiteY150" fmla="*/ 406972 h 4183841"/>
              <a:gd name="connsiteX151" fmla="*/ 2409245 w 7116417"/>
              <a:gd name="connsiteY151" fmla="*/ 383118 h 418384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</a:cxnLst>
            <a:rect l="l" t="t" r="r" b="b"/>
            <a:pathLst>
              <a:path w="7116417" h="4183841">
                <a:moveTo>
                  <a:pt x="2409245" y="383118"/>
                </a:moveTo>
                <a:lnTo>
                  <a:pt x="2409245" y="383118"/>
                </a:lnTo>
                <a:cubicBezTo>
                  <a:pt x="2385391" y="393720"/>
                  <a:pt x="2363311" y="409963"/>
                  <a:pt x="2337683" y="414923"/>
                </a:cubicBezTo>
                <a:cubicBezTo>
                  <a:pt x="2165604" y="448229"/>
                  <a:pt x="1903412" y="421210"/>
                  <a:pt x="1757238" y="414923"/>
                </a:cubicBezTo>
                <a:lnTo>
                  <a:pt x="1423283" y="399021"/>
                </a:lnTo>
                <a:cubicBezTo>
                  <a:pt x="1388827" y="391070"/>
                  <a:pt x="1355269" y="375953"/>
                  <a:pt x="1319916" y="375167"/>
                </a:cubicBezTo>
                <a:cubicBezTo>
                  <a:pt x="1115866" y="370632"/>
                  <a:pt x="911627" y="375564"/>
                  <a:pt x="707666" y="383118"/>
                </a:cubicBezTo>
                <a:cubicBezTo>
                  <a:pt x="695821" y="383557"/>
                  <a:pt x="686821" y="394508"/>
                  <a:pt x="675860" y="399021"/>
                </a:cubicBezTo>
                <a:cubicBezTo>
                  <a:pt x="641724" y="413077"/>
                  <a:pt x="606424" y="424235"/>
                  <a:pt x="572493" y="438777"/>
                </a:cubicBezTo>
                <a:cubicBezTo>
                  <a:pt x="550704" y="448115"/>
                  <a:pt x="530086" y="459980"/>
                  <a:pt x="508883" y="470582"/>
                </a:cubicBezTo>
                <a:lnTo>
                  <a:pt x="477078" y="486485"/>
                </a:lnTo>
                <a:cubicBezTo>
                  <a:pt x="466476" y="491786"/>
                  <a:pt x="454529" y="494982"/>
                  <a:pt x="445273" y="502387"/>
                </a:cubicBezTo>
                <a:cubicBezTo>
                  <a:pt x="432021" y="512989"/>
                  <a:pt x="417517" y="522192"/>
                  <a:pt x="405516" y="534193"/>
                </a:cubicBezTo>
                <a:cubicBezTo>
                  <a:pt x="321293" y="618416"/>
                  <a:pt x="423746" y="533007"/>
                  <a:pt x="341906" y="605754"/>
                </a:cubicBezTo>
                <a:cubicBezTo>
                  <a:pt x="319284" y="625863"/>
                  <a:pt x="288669" y="644167"/>
                  <a:pt x="270344" y="669365"/>
                </a:cubicBezTo>
                <a:cubicBezTo>
                  <a:pt x="257776" y="686646"/>
                  <a:pt x="248595" y="706170"/>
                  <a:pt x="238539" y="725024"/>
                </a:cubicBezTo>
                <a:cubicBezTo>
                  <a:pt x="227383" y="745941"/>
                  <a:pt x="220512" y="769343"/>
                  <a:pt x="206733" y="788634"/>
                </a:cubicBezTo>
                <a:cubicBezTo>
                  <a:pt x="187982" y="814886"/>
                  <a:pt x="162672" y="844204"/>
                  <a:pt x="151074" y="876099"/>
                </a:cubicBezTo>
                <a:cubicBezTo>
                  <a:pt x="106242" y="999387"/>
                  <a:pt x="171343" y="859416"/>
                  <a:pt x="103367" y="995368"/>
                </a:cubicBezTo>
                <a:lnTo>
                  <a:pt x="87464" y="1027174"/>
                </a:lnTo>
                <a:lnTo>
                  <a:pt x="71561" y="1058979"/>
                </a:lnTo>
                <a:cubicBezTo>
                  <a:pt x="66260" y="1080182"/>
                  <a:pt x="62570" y="1101855"/>
                  <a:pt x="55659" y="1122589"/>
                </a:cubicBezTo>
                <a:cubicBezTo>
                  <a:pt x="28958" y="1202691"/>
                  <a:pt x="44517" y="1089885"/>
                  <a:pt x="23853" y="1218005"/>
                </a:cubicBezTo>
                <a:cubicBezTo>
                  <a:pt x="14064" y="1278697"/>
                  <a:pt x="7951" y="1339925"/>
                  <a:pt x="0" y="1400885"/>
                </a:cubicBezTo>
                <a:cubicBezTo>
                  <a:pt x="2650" y="1506902"/>
                  <a:pt x="-1042" y="1613269"/>
                  <a:pt x="7951" y="1718937"/>
                </a:cubicBezTo>
                <a:cubicBezTo>
                  <a:pt x="9663" y="1739049"/>
                  <a:pt x="27846" y="1754803"/>
                  <a:pt x="31805" y="1774596"/>
                </a:cubicBezTo>
                <a:cubicBezTo>
                  <a:pt x="38582" y="1808482"/>
                  <a:pt x="34869" y="1843753"/>
                  <a:pt x="39756" y="1877963"/>
                </a:cubicBezTo>
                <a:cubicBezTo>
                  <a:pt x="44954" y="1914347"/>
                  <a:pt x="56793" y="1948103"/>
                  <a:pt x="71561" y="1981330"/>
                </a:cubicBezTo>
                <a:cubicBezTo>
                  <a:pt x="76375" y="1992161"/>
                  <a:pt x="82163" y="2002533"/>
                  <a:pt x="87464" y="2013135"/>
                </a:cubicBezTo>
                <a:cubicBezTo>
                  <a:pt x="132856" y="2194699"/>
                  <a:pt x="75461" y="1968124"/>
                  <a:pt x="119269" y="2132405"/>
                </a:cubicBezTo>
                <a:cubicBezTo>
                  <a:pt x="124900" y="2153523"/>
                  <a:pt x="127498" y="2175551"/>
                  <a:pt x="135172" y="2196015"/>
                </a:cubicBezTo>
                <a:cubicBezTo>
                  <a:pt x="143496" y="2218212"/>
                  <a:pt x="156375" y="2238422"/>
                  <a:pt x="166977" y="2259626"/>
                </a:cubicBezTo>
                <a:lnTo>
                  <a:pt x="182880" y="2291431"/>
                </a:lnTo>
                <a:cubicBezTo>
                  <a:pt x="210710" y="2402756"/>
                  <a:pt x="175449" y="2314878"/>
                  <a:pt x="246490" y="2394798"/>
                </a:cubicBezTo>
                <a:cubicBezTo>
                  <a:pt x="254365" y="2403657"/>
                  <a:pt x="254679" y="2417603"/>
                  <a:pt x="262393" y="2426603"/>
                </a:cubicBezTo>
                <a:cubicBezTo>
                  <a:pt x="328314" y="2503510"/>
                  <a:pt x="315329" y="2492827"/>
                  <a:pt x="373711" y="2522019"/>
                </a:cubicBezTo>
                <a:cubicBezTo>
                  <a:pt x="386963" y="2537922"/>
                  <a:pt x="397446" y="2556619"/>
                  <a:pt x="413467" y="2569727"/>
                </a:cubicBezTo>
                <a:cubicBezTo>
                  <a:pt x="427228" y="2580986"/>
                  <a:pt x="445929" y="2584434"/>
                  <a:pt x="461175" y="2593581"/>
                </a:cubicBezTo>
                <a:cubicBezTo>
                  <a:pt x="472538" y="2600399"/>
                  <a:pt x="481617" y="2610616"/>
                  <a:pt x="492980" y="2617434"/>
                </a:cubicBezTo>
                <a:cubicBezTo>
                  <a:pt x="534607" y="2642409"/>
                  <a:pt x="539311" y="2638909"/>
                  <a:pt x="580445" y="2657191"/>
                </a:cubicBezTo>
                <a:cubicBezTo>
                  <a:pt x="591276" y="2662005"/>
                  <a:pt x="601418" y="2668280"/>
                  <a:pt x="612250" y="2673094"/>
                </a:cubicBezTo>
                <a:cubicBezTo>
                  <a:pt x="625293" y="2678891"/>
                  <a:pt x="639013" y="2683090"/>
                  <a:pt x="652007" y="2688996"/>
                </a:cubicBezTo>
                <a:cubicBezTo>
                  <a:pt x="668193" y="2696353"/>
                  <a:pt x="682657" y="2707833"/>
                  <a:pt x="699714" y="2712850"/>
                </a:cubicBezTo>
                <a:cubicBezTo>
                  <a:pt x="731747" y="2722271"/>
                  <a:pt x="874607" y="2741242"/>
                  <a:pt x="898497" y="2744655"/>
                </a:cubicBezTo>
                <a:lnTo>
                  <a:pt x="1439186" y="2736704"/>
                </a:lnTo>
                <a:cubicBezTo>
                  <a:pt x="1537455" y="2736704"/>
                  <a:pt x="1788535" y="2732014"/>
                  <a:pt x="1916264" y="2768509"/>
                </a:cubicBezTo>
                <a:lnTo>
                  <a:pt x="1971923" y="2784412"/>
                </a:lnTo>
                <a:cubicBezTo>
                  <a:pt x="1986283" y="2913657"/>
                  <a:pt x="1957880" y="2808603"/>
                  <a:pt x="2027582" y="2895730"/>
                </a:cubicBezTo>
                <a:cubicBezTo>
                  <a:pt x="2036498" y="2906875"/>
                  <a:pt x="2037504" y="2922527"/>
                  <a:pt x="2043485" y="2935487"/>
                </a:cubicBezTo>
                <a:cubicBezTo>
                  <a:pt x="2053419" y="2957011"/>
                  <a:pt x="2064688" y="2977894"/>
                  <a:pt x="2075290" y="2999097"/>
                </a:cubicBezTo>
                <a:cubicBezTo>
                  <a:pt x="2080591" y="3009699"/>
                  <a:pt x="2084304" y="3021257"/>
                  <a:pt x="2091193" y="3030902"/>
                </a:cubicBezTo>
                <a:cubicBezTo>
                  <a:pt x="2104445" y="3049455"/>
                  <a:pt x="2116511" y="3068915"/>
                  <a:pt x="2130949" y="3086561"/>
                </a:cubicBezTo>
                <a:cubicBezTo>
                  <a:pt x="2140443" y="3098165"/>
                  <a:pt x="2154220" y="3106040"/>
                  <a:pt x="2162754" y="3118367"/>
                </a:cubicBezTo>
                <a:cubicBezTo>
                  <a:pt x="2178286" y="3140803"/>
                  <a:pt x="2192567" y="3164516"/>
                  <a:pt x="2202511" y="3189928"/>
                </a:cubicBezTo>
                <a:cubicBezTo>
                  <a:pt x="2216574" y="3225866"/>
                  <a:pt x="2207028" y="3273959"/>
                  <a:pt x="2234316" y="3301247"/>
                </a:cubicBezTo>
                <a:cubicBezTo>
                  <a:pt x="2244918" y="3311849"/>
                  <a:pt x="2257523" y="3320769"/>
                  <a:pt x="2266121" y="3333052"/>
                </a:cubicBezTo>
                <a:cubicBezTo>
                  <a:pt x="2310496" y="3396445"/>
                  <a:pt x="2278009" y="3404538"/>
                  <a:pt x="2321780" y="3492078"/>
                </a:cubicBezTo>
                <a:lnTo>
                  <a:pt x="2337683" y="3523883"/>
                </a:lnTo>
                <a:cubicBezTo>
                  <a:pt x="2342984" y="3545087"/>
                  <a:pt x="2346675" y="3566759"/>
                  <a:pt x="2353586" y="3587494"/>
                </a:cubicBezTo>
                <a:cubicBezTo>
                  <a:pt x="2357334" y="3598739"/>
                  <a:pt x="2364674" y="3608468"/>
                  <a:pt x="2369488" y="3619299"/>
                </a:cubicBezTo>
                <a:cubicBezTo>
                  <a:pt x="2375285" y="3632342"/>
                  <a:pt x="2380513" y="3645641"/>
                  <a:pt x="2385391" y="3659055"/>
                </a:cubicBezTo>
                <a:cubicBezTo>
                  <a:pt x="2407630" y="3720212"/>
                  <a:pt x="2387574" y="3693044"/>
                  <a:pt x="2425147" y="3730617"/>
                </a:cubicBezTo>
                <a:cubicBezTo>
                  <a:pt x="2430448" y="3743869"/>
                  <a:pt x="2436536" y="3756833"/>
                  <a:pt x="2441050" y="3770374"/>
                </a:cubicBezTo>
                <a:cubicBezTo>
                  <a:pt x="2444506" y="3780741"/>
                  <a:pt x="2442005" y="3793784"/>
                  <a:pt x="2449001" y="3802179"/>
                </a:cubicBezTo>
                <a:cubicBezTo>
                  <a:pt x="2456589" y="3811285"/>
                  <a:pt x="2470205" y="3812780"/>
                  <a:pt x="2480807" y="3818081"/>
                </a:cubicBezTo>
                <a:cubicBezTo>
                  <a:pt x="2518261" y="3874265"/>
                  <a:pt x="2471281" y="3804747"/>
                  <a:pt x="2520563" y="3873741"/>
                </a:cubicBezTo>
                <a:cubicBezTo>
                  <a:pt x="2531846" y="3889537"/>
                  <a:pt x="2547335" y="3916414"/>
                  <a:pt x="2560320" y="3929400"/>
                </a:cubicBezTo>
                <a:cubicBezTo>
                  <a:pt x="2569691" y="3938771"/>
                  <a:pt x="2581523" y="3945303"/>
                  <a:pt x="2592125" y="3953254"/>
                </a:cubicBezTo>
                <a:cubicBezTo>
                  <a:pt x="2594775" y="3969156"/>
                  <a:pt x="2590246" y="3988183"/>
                  <a:pt x="2600076" y="4000961"/>
                </a:cubicBezTo>
                <a:cubicBezTo>
                  <a:pt x="2640383" y="4053360"/>
                  <a:pt x="2656742" y="4052897"/>
                  <a:pt x="2703443" y="4064572"/>
                </a:cubicBezTo>
                <a:cubicBezTo>
                  <a:pt x="2747229" y="4122952"/>
                  <a:pt x="2703196" y="4078170"/>
                  <a:pt x="2790907" y="4112280"/>
                </a:cubicBezTo>
                <a:cubicBezTo>
                  <a:pt x="2818525" y="4123020"/>
                  <a:pt x="2842907" y="4141031"/>
                  <a:pt x="2870420" y="4152036"/>
                </a:cubicBezTo>
                <a:cubicBezTo>
                  <a:pt x="2930470" y="4176056"/>
                  <a:pt x="2896330" y="4164477"/>
                  <a:pt x="2973787" y="4183841"/>
                </a:cubicBezTo>
                <a:cubicBezTo>
                  <a:pt x="3161968" y="4181191"/>
                  <a:pt x="3350250" y="4182607"/>
                  <a:pt x="3538330" y="4175890"/>
                </a:cubicBezTo>
                <a:cubicBezTo>
                  <a:pt x="3670193" y="4171181"/>
                  <a:pt x="3609099" y="4160214"/>
                  <a:pt x="3721210" y="4128182"/>
                </a:cubicBezTo>
                <a:cubicBezTo>
                  <a:pt x="3768201" y="4114756"/>
                  <a:pt x="3816625" y="4106979"/>
                  <a:pt x="3864333" y="4096377"/>
                </a:cubicBezTo>
                <a:cubicBezTo>
                  <a:pt x="3963533" y="4046778"/>
                  <a:pt x="3988162" y="4035763"/>
                  <a:pt x="4102873" y="3969156"/>
                </a:cubicBezTo>
                <a:cubicBezTo>
                  <a:pt x="4132758" y="3951803"/>
                  <a:pt x="4162217" y="3933583"/>
                  <a:pt x="4190337" y="3913497"/>
                </a:cubicBezTo>
                <a:cubicBezTo>
                  <a:pt x="4217957" y="3893769"/>
                  <a:pt x="4241880" y="3869116"/>
                  <a:pt x="4269850" y="3849887"/>
                </a:cubicBezTo>
                <a:cubicBezTo>
                  <a:pt x="4284501" y="3839814"/>
                  <a:pt x="4303090" y="3836367"/>
                  <a:pt x="4317558" y="3826033"/>
                </a:cubicBezTo>
                <a:cubicBezTo>
                  <a:pt x="4468954" y="3717892"/>
                  <a:pt x="4382370" y="3744231"/>
                  <a:pt x="4468633" y="3722666"/>
                </a:cubicBezTo>
                <a:cubicBezTo>
                  <a:pt x="4481885" y="3706763"/>
                  <a:pt x="4494401" y="3690218"/>
                  <a:pt x="4508389" y="3674958"/>
                </a:cubicBezTo>
                <a:cubicBezTo>
                  <a:pt x="4523586" y="3658380"/>
                  <a:pt x="4543622" y="3645963"/>
                  <a:pt x="4556097" y="3627250"/>
                </a:cubicBezTo>
                <a:cubicBezTo>
                  <a:pt x="4570577" y="3605530"/>
                  <a:pt x="4575618" y="3578721"/>
                  <a:pt x="4587902" y="3555688"/>
                </a:cubicBezTo>
                <a:cubicBezTo>
                  <a:pt x="4596896" y="3538824"/>
                  <a:pt x="4608598" y="3523533"/>
                  <a:pt x="4619707" y="3507981"/>
                </a:cubicBezTo>
                <a:cubicBezTo>
                  <a:pt x="4648363" y="3467863"/>
                  <a:pt x="4672311" y="3423572"/>
                  <a:pt x="4707172" y="3388711"/>
                </a:cubicBezTo>
                <a:cubicBezTo>
                  <a:pt x="4717774" y="3378109"/>
                  <a:pt x="4729772" y="3368741"/>
                  <a:pt x="4738977" y="3356906"/>
                </a:cubicBezTo>
                <a:cubicBezTo>
                  <a:pt x="4748465" y="3344707"/>
                  <a:pt x="4751903" y="3328077"/>
                  <a:pt x="4762831" y="3317149"/>
                </a:cubicBezTo>
                <a:cubicBezTo>
                  <a:pt x="4771212" y="3308768"/>
                  <a:pt x="4783777" y="3305998"/>
                  <a:pt x="4794636" y="3301247"/>
                </a:cubicBezTo>
                <a:cubicBezTo>
                  <a:pt x="4883351" y="3262434"/>
                  <a:pt x="4868152" y="3268790"/>
                  <a:pt x="4937760" y="3245587"/>
                </a:cubicBezTo>
                <a:cubicBezTo>
                  <a:pt x="5062330" y="3256189"/>
                  <a:pt x="5187274" y="3263063"/>
                  <a:pt x="5311471" y="3277393"/>
                </a:cubicBezTo>
                <a:cubicBezTo>
                  <a:pt x="5325650" y="3279029"/>
                  <a:pt x="5337687" y="3288782"/>
                  <a:pt x="5351227" y="3293295"/>
                </a:cubicBezTo>
                <a:cubicBezTo>
                  <a:pt x="5369533" y="3299397"/>
                  <a:pt x="5387692" y="3307229"/>
                  <a:pt x="5406887" y="3309198"/>
                </a:cubicBezTo>
                <a:cubicBezTo>
                  <a:pt x="5491423" y="3317869"/>
                  <a:pt x="5576514" y="3319800"/>
                  <a:pt x="5661328" y="3325101"/>
                </a:cubicBezTo>
                <a:lnTo>
                  <a:pt x="6130455" y="3317149"/>
                </a:lnTo>
                <a:cubicBezTo>
                  <a:pt x="6174743" y="3313606"/>
                  <a:pt x="6214709" y="3288700"/>
                  <a:pt x="6257676" y="3277393"/>
                </a:cubicBezTo>
                <a:cubicBezTo>
                  <a:pt x="6315504" y="3262175"/>
                  <a:pt x="6375157" y="3254232"/>
                  <a:pt x="6432605" y="3237636"/>
                </a:cubicBezTo>
                <a:cubicBezTo>
                  <a:pt x="6944624" y="3089719"/>
                  <a:pt x="6448404" y="3215798"/>
                  <a:pt x="6679095" y="3158123"/>
                </a:cubicBezTo>
                <a:cubicBezTo>
                  <a:pt x="6718852" y="3134269"/>
                  <a:pt x="6772647" y="3125138"/>
                  <a:pt x="6798365" y="3086561"/>
                </a:cubicBezTo>
                <a:cubicBezTo>
                  <a:pt x="6838361" y="3026567"/>
                  <a:pt x="6837120" y="3025444"/>
                  <a:pt x="6893780" y="2959341"/>
                </a:cubicBezTo>
                <a:cubicBezTo>
                  <a:pt x="6952852" y="2890424"/>
                  <a:pt x="6904495" y="2971100"/>
                  <a:pt x="6981245" y="2855974"/>
                </a:cubicBezTo>
                <a:cubicBezTo>
                  <a:pt x="6996382" y="2833269"/>
                  <a:pt x="7007749" y="2808266"/>
                  <a:pt x="7021001" y="2784412"/>
                </a:cubicBezTo>
                <a:cubicBezTo>
                  <a:pt x="7056860" y="2640979"/>
                  <a:pt x="7009520" y="2815987"/>
                  <a:pt x="7084612" y="2609483"/>
                </a:cubicBezTo>
                <a:cubicBezTo>
                  <a:pt x="7099209" y="2569341"/>
                  <a:pt x="7110383" y="2486659"/>
                  <a:pt x="7116417" y="2450457"/>
                </a:cubicBezTo>
                <a:cubicBezTo>
                  <a:pt x="7108466" y="2410700"/>
                  <a:pt x="7105665" y="2369556"/>
                  <a:pt x="7092563" y="2331187"/>
                </a:cubicBezTo>
                <a:cubicBezTo>
                  <a:pt x="7068384" y="2260377"/>
                  <a:pt x="7022656" y="2197190"/>
                  <a:pt x="7005099" y="2124454"/>
                </a:cubicBezTo>
                <a:cubicBezTo>
                  <a:pt x="6979195" y="2017137"/>
                  <a:pt x="6932996" y="1801209"/>
                  <a:pt x="6885829" y="1695083"/>
                </a:cubicBezTo>
                <a:cubicBezTo>
                  <a:pt x="6821327" y="1549952"/>
                  <a:pt x="6872834" y="1661906"/>
                  <a:pt x="6750657" y="1424739"/>
                </a:cubicBezTo>
                <a:cubicBezTo>
                  <a:pt x="6739801" y="1403665"/>
                  <a:pt x="6732346" y="1380619"/>
                  <a:pt x="6718852" y="1361128"/>
                </a:cubicBezTo>
                <a:cubicBezTo>
                  <a:pt x="6694998" y="1326672"/>
                  <a:pt x="6669668" y="1293193"/>
                  <a:pt x="6647290" y="1257761"/>
                </a:cubicBezTo>
                <a:cubicBezTo>
                  <a:pt x="6583665" y="1157022"/>
                  <a:pt x="6679874" y="1265867"/>
                  <a:pt x="6559826" y="1154394"/>
                </a:cubicBezTo>
                <a:cubicBezTo>
                  <a:pt x="6543339" y="1139085"/>
                  <a:pt x="6497063" y="1087232"/>
                  <a:pt x="6472361" y="1074881"/>
                </a:cubicBezTo>
                <a:cubicBezTo>
                  <a:pt x="6424862" y="1051132"/>
                  <a:pt x="6339991" y="1053864"/>
                  <a:pt x="6297433" y="1051027"/>
                </a:cubicBezTo>
                <a:lnTo>
                  <a:pt x="5526156" y="1074881"/>
                </a:lnTo>
                <a:cubicBezTo>
                  <a:pt x="5512652" y="1075411"/>
                  <a:pt x="5499769" y="1084814"/>
                  <a:pt x="5486400" y="1082833"/>
                </a:cubicBezTo>
                <a:cubicBezTo>
                  <a:pt x="5427249" y="1074070"/>
                  <a:pt x="5369781" y="1056328"/>
                  <a:pt x="5311471" y="1043076"/>
                </a:cubicBezTo>
                <a:lnTo>
                  <a:pt x="5080883" y="844294"/>
                </a:lnTo>
                <a:lnTo>
                  <a:pt x="4937760" y="717073"/>
                </a:lnTo>
                <a:cubicBezTo>
                  <a:pt x="4927158" y="709122"/>
                  <a:pt x="4915325" y="702590"/>
                  <a:pt x="4905954" y="693219"/>
                </a:cubicBezTo>
                <a:cubicBezTo>
                  <a:pt x="4824963" y="612228"/>
                  <a:pt x="4885528" y="641352"/>
                  <a:pt x="4802587" y="613706"/>
                </a:cubicBezTo>
                <a:cubicBezTo>
                  <a:pt x="4781864" y="592982"/>
                  <a:pt x="4760076" y="576392"/>
                  <a:pt x="4746928" y="550095"/>
                </a:cubicBezTo>
                <a:cubicBezTo>
                  <a:pt x="4743180" y="542598"/>
                  <a:pt x="4743849" y="533061"/>
                  <a:pt x="4738977" y="526241"/>
                </a:cubicBezTo>
                <a:cubicBezTo>
                  <a:pt x="4707176" y="481719"/>
                  <a:pt x="4715338" y="506551"/>
                  <a:pt x="4683318" y="478534"/>
                </a:cubicBezTo>
                <a:cubicBezTo>
                  <a:pt x="4669213" y="466193"/>
                  <a:pt x="4658196" y="450485"/>
                  <a:pt x="4643561" y="438777"/>
                </a:cubicBezTo>
                <a:cubicBezTo>
                  <a:pt x="4631493" y="429123"/>
                  <a:pt x="4617315" y="422428"/>
                  <a:pt x="4603805" y="414923"/>
                </a:cubicBezTo>
                <a:cubicBezTo>
                  <a:pt x="4553562" y="387011"/>
                  <a:pt x="4583547" y="408771"/>
                  <a:pt x="4516340" y="375167"/>
                </a:cubicBezTo>
                <a:cubicBezTo>
                  <a:pt x="4507793" y="370893"/>
                  <a:pt x="4501219" y="363145"/>
                  <a:pt x="4492487" y="359264"/>
                </a:cubicBezTo>
                <a:cubicBezTo>
                  <a:pt x="4415588" y="325086"/>
                  <a:pt x="4472278" y="364284"/>
                  <a:pt x="4389120" y="319507"/>
                </a:cubicBezTo>
                <a:cubicBezTo>
                  <a:pt x="4225360" y="231329"/>
                  <a:pt x="4467877" y="346959"/>
                  <a:pt x="4285753" y="255897"/>
                </a:cubicBezTo>
                <a:cubicBezTo>
                  <a:pt x="4246387" y="236214"/>
                  <a:pt x="4247741" y="241620"/>
                  <a:pt x="4206240" y="232043"/>
                </a:cubicBezTo>
                <a:cubicBezTo>
                  <a:pt x="4184943" y="227129"/>
                  <a:pt x="4163833" y="221442"/>
                  <a:pt x="4142629" y="216141"/>
                </a:cubicBezTo>
                <a:cubicBezTo>
                  <a:pt x="4134678" y="210840"/>
                  <a:pt x="4126970" y="205155"/>
                  <a:pt x="4118775" y="200238"/>
                </a:cubicBezTo>
                <a:cubicBezTo>
                  <a:pt x="4086740" y="181017"/>
                  <a:pt x="4049727" y="160179"/>
                  <a:pt x="4015408" y="144579"/>
                </a:cubicBezTo>
                <a:cubicBezTo>
                  <a:pt x="4002414" y="138673"/>
                  <a:pt x="3988695" y="134473"/>
                  <a:pt x="3975652" y="128676"/>
                </a:cubicBezTo>
                <a:cubicBezTo>
                  <a:pt x="3964821" y="123862"/>
                  <a:pt x="3955092" y="116522"/>
                  <a:pt x="3943847" y="112774"/>
                </a:cubicBezTo>
                <a:cubicBezTo>
                  <a:pt x="3923112" y="105863"/>
                  <a:pt x="3901440" y="102172"/>
                  <a:pt x="3880236" y="96871"/>
                </a:cubicBezTo>
                <a:cubicBezTo>
                  <a:pt x="3869634" y="91570"/>
                  <a:pt x="3859436" y="85370"/>
                  <a:pt x="3848431" y="80968"/>
                </a:cubicBezTo>
                <a:cubicBezTo>
                  <a:pt x="3760977" y="45987"/>
                  <a:pt x="3662429" y="39121"/>
                  <a:pt x="3570135" y="33261"/>
                </a:cubicBezTo>
                <a:cubicBezTo>
                  <a:pt x="3456272" y="26032"/>
                  <a:pt x="3342198" y="22659"/>
                  <a:pt x="3228229" y="17358"/>
                </a:cubicBezTo>
                <a:cubicBezTo>
                  <a:pt x="3036181" y="20981"/>
                  <a:pt x="2912124" y="-37141"/>
                  <a:pt x="2775005" y="41212"/>
                </a:cubicBezTo>
                <a:cubicBezTo>
                  <a:pt x="2766708" y="45953"/>
                  <a:pt x="2758927" y="51560"/>
                  <a:pt x="2751151" y="57114"/>
                </a:cubicBezTo>
                <a:cubicBezTo>
                  <a:pt x="2740367" y="64817"/>
                  <a:pt x="2729948" y="73017"/>
                  <a:pt x="2719346" y="80968"/>
                </a:cubicBezTo>
                <a:cubicBezTo>
                  <a:pt x="2704734" y="124799"/>
                  <a:pt x="2720752" y="88603"/>
                  <a:pt x="2679589" y="136627"/>
                </a:cubicBezTo>
                <a:cubicBezTo>
                  <a:pt x="2644249" y="177857"/>
                  <a:pt x="2685775" y="145755"/>
                  <a:pt x="2639833" y="176384"/>
                </a:cubicBezTo>
                <a:cubicBezTo>
                  <a:pt x="2602354" y="232601"/>
                  <a:pt x="2649390" y="163005"/>
                  <a:pt x="2600076" y="232043"/>
                </a:cubicBezTo>
                <a:cubicBezTo>
                  <a:pt x="2594521" y="239819"/>
                  <a:pt x="2589474" y="247946"/>
                  <a:pt x="2584173" y="255897"/>
                </a:cubicBezTo>
                <a:cubicBezTo>
                  <a:pt x="2581523" y="266499"/>
                  <a:pt x="2580527" y="277658"/>
                  <a:pt x="2576222" y="287702"/>
                </a:cubicBezTo>
                <a:cubicBezTo>
                  <a:pt x="2572458" y="296486"/>
                  <a:pt x="2567661" y="305438"/>
                  <a:pt x="2560320" y="311556"/>
                </a:cubicBezTo>
                <a:cubicBezTo>
                  <a:pt x="2547219" y="322474"/>
                  <a:pt x="2521233" y="329886"/>
                  <a:pt x="2504660" y="335410"/>
                </a:cubicBezTo>
                <a:cubicBezTo>
                  <a:pt x="2470546" y="403640"/>
                  <a:pt x="2509858" y="338164"/>
                  <a:pt x="2464904" y="383118"/>
                </a:cubicBezTo>
                <a:cubicBezTo>
                  <a:pt x="2458147" y="389875"/>
                  <a:pt x="2455758" y="400215"/>
                  <a:pt x="2449001" y="406972"/>
                </a:cubicBezTo>
                <a:cubicBezTo>
                  <a:pt x="2439409" y="416563"/>
                  <a:pt x="2415871" y="387094"/>
                  <a:pt x="2409245" y="383118"/>
                </a:cubicBezTo>
                <a:close/>
              </a:path>
            </a:pathLst>
          </a:custGeom>
          <a:noFill/>
          <a:ln w="38100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>
            <a:extLst>
              <a:ext uri="{FF2B5EF4-FFF2-40B4-BE49-F238E27FC236}">
                <a16:creationId xmlns:a16="http://schemas.microsoft.com/office/drawing/2014/main" id="{70B161AB-7687-482F-B5E5-C76EDBB91CB3}"/>
              </a:ext>
            </a:extLst>
          </p:cNvPr>
          <p:cNvGrpSpPr/>
          <p:nvPr/>
        </p:nvGrpSpPr>
        <p:grpSpPr>
          <a:xfrm rot="19617253">
            <a:off x="3992991" y="1022069"/>
            <a:ext cx="1978862" cy="1590726"/>
            <a:chOff x="2522305" y="1249453"/>
            <a:chExt cx="2701028" cy="1843738"/>
          </a:xfrm>
        </p:grpSpPr>
        <p:grpSp>
          <p:nvGrpSpPr>
            <p:cNvPr id="30" name="Group 29">
              <a:extLst>
                <a:ext uri="{FF2B5EF4-FFF2-40B4-BE49-F238E27FC236}">
                  <a16:creationId xmlns:a16="http://schemas.microsoft.com/office/drawing/2014/main" id="{873A04BF-612C-44A7-B3B5-0E5017E3BE9A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44" name="Straight Arrow Connector 43">
                <a:extLst>
                  <a:ext uri="{FF2B5EF4-FFF2-40B4-BE49-F238E27FC236}">
                    <a16:creationId xmlns:a16="http://schemas.microsoft.com/office/drawing/2014/main" id="{6CB7C18C-FCE0-493A-9E51-9C3689113601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Arrow Connector 44">
                <a:extLst>
                  <a:ext uri="{FF2B5EF4-FFF2-40B4-BE49-F238E27FC236}">
                    <a16:creationId xmlns:a16="http://schemas.microsoft.com/office/drawing/2014/main" id="{C66C121D-E9C6-406A-99D7-D739B1AD09E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1" name="Group 30">
              <a:extLst>
                <a:ext uri="{FF2B5EF4-FFF2-40B4-BE49-F238E27FC236}">
                  <a16:creationId xmlns:a16="http://schemas.microsoft.com/office/drawing/2014/main" id="{69C84514-C091-4BF5-A624-B27DB8818D10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42" name="Straight Arrow Connector 41">
                <a:extLst>
                  <a:ext uri="{FF2B5EF4-FFF2-40B4-BE49-F238E27FC236}">
                    <a16:creationId xmlns:a16="http://schemas.microsoft.com/office/drawing/2014/main" id="{AD834862-39C7-4BB2-82FC-15EBEF60C1ED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3" name="Straight Arrow Connector 42">
                <a:extLst>
                  <a:ext uri="{FF2B5EF4-FFF2-40B4-BE49-F238E27FC236}">
                    <a16:creationId xmlns:a16="http://schemas.microsoft.com/office/drawing/2014/main" id="{2FADB2B3-B3A6-441F-8075-32BCB4848A9A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FCFB624D-C247-4F46-B1AB-23C3019D1D6F}"/>
                </a:ext>
              </a:extLst>
            </p:cNvPr>
            <p:cNvCxnSpPr>
              <a:cxnSpLocks/>
            </p:cNvCxnSpPr>
            <p:nvPr/>
          </p:nvCxnSpPr>
          <p:spPr>
            <a:xfrm>
              <a:off x="2522305" y="1249453"/>
              <a:ext cx="91439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E9639DEB-283A-4C09-B3B9-17113CE1F972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0" name="Group 49">
            <a:extLst>
              <a:ext uri="{FF2B5EF4-FFF2-40B4-BE49-F238E27FC236}">
                <a16:creationId xmlns:a16="http://schemas.microsoft.com/office/drawing/2014/main" id="{C1AEB566-F927-434C-BB59-403A309C234E}"/>
              </a:ext>
            </a:extLst>
          </p:cNvPr>
          <p:cNvGrpSpPr/>
          <p:nvPr/>
        </p:nvGrpSpPr>
        <p:grpSpPr>
          <a:xfrm rot="19617253" flipV="1">
            <a:off x="5077490" y="3099093"/>
            <a:ext cx="1973997" cy="7284"/>
            <a:chOff x="2733651" y="2788222"/>
            <a:chExt cx="2105609" cy="8443"/>
          </a:xfrm>
        </p:grpSpPr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16565C6D-2160-4333-B873-DDCF556166DE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4401228" y="2358634"/>
              <a:ext cx="8443" cy="86762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>
              <a:extLst>
                <a:ext uri="{FF2B5EF4-FFF2-40B4-BE49-F238E27FC236}">
                  <a16:creationId xmlns:a16="http://schemas.microsoft.com/office/drawing/2014/main" id="{32286CFC-C1C3-4801-8C02-2EA9385711D4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A1465006-66AA-4266-9A21-FE662DC7B155}"/>
              </a:ext>
            </a:extLst>
          </p:cNvPr>
          <p:cNvGrpSpPr/>
          <p:nvPr/>
        </p:nvGrpSpPr>
        <p:grpSpPr>
          <a:xfrm rot="19617253">
            <a:off x="5343501" y="3519839"/>
            <a:ext cx="1978862" cy="0"/>
            <a:chOff x="2733651" y="2788223"/>
            <a:chExt cx="2701028" cy="0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3AF0A9A1-202C-4253-8372-18A56A01828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A74FEF19-390F-4929-8CBD-2DF993CE4938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92583BB8-1BD6-4398-B4F4-10245BA845D4}"/>
              </a:ext>
            </a:extLst>
          </p:cNvPr>
          <p:cNvCxnSpPr>
            <a:cxnSpLocks/>
          </p:cNvCxnSpPr>
          <p:nvPr/>
        </p:nvCxnSpPr>
        <p:spPr>
          <a:xfrm rot="19617253">
            <a:off x="6405912" y="2040388"/>
            <a:ext cx="1071871" cy="0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8" name="Straight Arrow Connector 57">
            <a:extLst>
              <a:ext uri="{FF2B5EF4-FFF2-40B4-BE49-F238E27FC236}">
                <a16:creationId xmlns:a16="http://schemas.microsoft.com/office/drawing/2014/main" id="{65B5CDC3-AEFD-460B-AA9E-8DC2D99FD2E4}"/>
              </a:ext>
            </a:extLst>
          </p:cNvPr>
          <p:cNvCxnSpPr>
            <a:cxnSpLocks/>
          </p:cNvCxnSpPr>
          <p:nvPr/>
        </p:nvCxnSpPr>
        <p:spPr>
          <a:xfrm rot="19617253">
            <a:off x="5678152" y="2644572"/>
            <a:ext cx="669919" cy="0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A307BA94-85E7-4C01-A511-8A58104DECE0}"/>
              </a:ext>
            </a:extLst>
          </p:cNvPr>
          <p:cNvCxnSpPr>
            <a:cxnSpLocks/>
          </p:cNvCxnSpPr>
          <p:nvPr/>
        </p:nvCxnSpPr>
        <p:spPr>
          <a:xfrm rot="19617253">
            <a:off x="6295119" y="4003866"/>
            <a:ext cx="878221" cy="0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3" name="Group 62">
            <a:extLst>
              <a:ext uri="{FF2B5EF4-FFF2-40B4-BE49-F238E27FC236}">
                <a16:creationId xmlns:a16="http://schemas.microsoft.com/office/drawing/2014/main" id="{70D1C26F-3585-4965-9A30-668789AFD55A}"/>
              </a:ext>
            </a:extLst>
          </p:cNvPr>
          <p:cNvGrpSpPr/>
          <p:nvPr/>
        </p:nvGrpSpPr>
        <p:grpSpPr>
          <a:xfrm rot="17335383">
            <a:off x="2680758" y="4655691"/>
            <a:ext cx="1944403" cy="1590727"/>
            <a:chOff x="2522305" y="1249452"/>
            <a:chExt cx="2701028" cy="1843739"/>
          </a:xfrm>
        </p:grpSpPr>
        <p:grpSp>
          <p:nvGrpSpPr>
            <p:cNvPr id="64" name="Group 63">
              <a:extLst>
                <a:ext uri="{FF2B5EF4-FFF2-40B4-BE49-F238E27FC236}">
                  <a16:creationId xmlns:a16="http://schemas.microsoft.com/office/drawing/2014/main" id="{1A3E6ED0-0DDF-4973-BFA0-FB1656313CEE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72" name="Straight Arrow Connector 71">
                <a:extLst>
                  <a:ext uri="{FF2B5EF4-FFF2-40B4-BE49-F238E27FC236}">
                    <a16:creationId xmlns:a16="http://schemas.microsoft.com/office/drawing/2014/main" id="{2A54CFEF-1B7F-40BF-BB96-1E09BDC1AC8C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>
                <a:extLst>
                  <a:ext uri="{FF2B5EF4-FFF2-40B4-BE49-F238E27FC236}">
                    <a16:creationId xmlns:a16="http://schemas.microsoft.com/office/drawing/2014/main" id="{E2A51AD3-62F9-48EF-ADF1-1FB5BE4F24C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5" name="Group 64">
              <a:extLst>
                <a:ext uri="{FF2B5EF4-FFF2-40B4-BE49-F238E27FC236}">
                  <a16:creationId xmlns:a16="http://schemas.microsoft.com/office/drawing/2014/main" id="{2E337B22-143F-42C7-8671-077371214A62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70" name="Straight Arrow Connector 69">
                <a:extLst>
                  <a:ext uri="{FF2B5EF4-FFF2-40B4-BE49-F238E27FC236}">
                    <a16:creationId xmlns:a16="http://schemas.microsoft.com/office/drawing/2014/main" id="{5A53EFDD-D8AD-4C3F-AE82-B8668F72459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Arrow Connector 70">
                <a:extLst>
                  <a:ext uri="{FF2B5EF4-FFF2-40B4-BE49-F238E27FC236}">
                    <a16:creationId xmlns:a16="http://schemas.microsoft.com/office/drawing/2014/main" id="{EDB2C32A-7A68-4A9C-93D8-2321C2F22440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B2E3C50E-0C53-4A8E-A1AF-02504EEE887E}"/>
                </a:ext>
              </a:extLst>
            </p:cNvPr>
            <p:cNvGrpSpPr/>
            <p:nvPr/>
          </p:nvGrpSpPr>
          <p:grpSpPr>
            <a:xfrm>
              <a:off x="2522306" y="1249452"/>
              <a:ext cx="2701027" cy="2"/>
              <a:chOff x="2733652" y="2788222"/>
              <a:chExt cx="2701027" cy="2"/>
            </a:xfrm>
          </p:grpSpPr>
          <p:cxnSp>
            <p:nvCxnSpPr>
              <p:cNvPr id="68" name="Straight Arrow Connector 67">
                <a:extLst>
                  <a:ext uri="{FF2B5EF4-FFF2-40B4-BE49-F238E27FC236}">
                    <a16:creationId xmlns:a16="http://schemas.microsoft.com/office/drawing/2014/main" id="{CCF4144E-6107-47F0-B6E3-7ADBD268DCF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Arrow Connector 68">
                <a:extLst>
                  <a:ext uri="{FF2B5EF4-FFF2-40B4-BE49-F238E27FC236}">
                    <a16:creationId xmlns:a16="http://schemas.microsoft.com/office/drawing/2014/main" id="{AF42FCCB-F533-48B4-8A21-AD5667EDC1D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B654B2E9-5840-4528-96DF-F93A4B829409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E643BE80-13CC-43F7-9E52-33370C97CBB7}"/>
              </a:ext>
            </a:extLst>
          </p:cNvPr>
          <p:cNvGrpSpPr/>
          <p:nvPr/>
        </p:nvGrpSpPr>
        <p:grpSpPr>
          <a:xfrm rot="19617253">
            <a:off x="335588" y="3422000"/>
            <a:ext cx="1978862" cy="1590727"/>
            <a:chOff x="2522305" y="1249452"/>
            <a:chExt cx="2701028" cy="1843739"/>
          </a:xfrm>
        </p:grpSpPr>
        <p:grpSp>
          <p:nvGrpSpPr>
            <p:cNvPr id="76" name="Group 75">
              <a:extLst>
                <a:ext uri="{FF2B5EF4-FFF2-40B4-BE49-F238E27FC236}">
                  <a16:creationId xmlns:a16="http://schemas.microsoft.com/office/drawing/2014/main" id="{A2753A87-3EBE-436C-9411-4FEAAD94E95A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84" name="Straight Arrow Connector 83">
                <a:extLst>
                  <a:ext uri="{FF2B5EF4-FFF2-40B4-BE49-F238E27FC236}">
                    <a16:creationId xmlns:a16="http://schemas.microsoft.com/office/drawing/2014/main" id="{C9A90B5A-1DE0-4334-A84B-79CC41BA2B26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5" name="Straight Arrow Connector 84">
                <a:extLst>
                  <a:ext uri="{FF2B5EF4-FFF2-40B4-BE49-F238E27FC236}">
                    <a16:creationId xmlns:a16="http://schemas.microsoft.com/office/drawing/2014/main" id="{333725B0-9AAD-41CF-B76B-D1BBB471FD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7" name="Group 76">
              <a:extLst>
                <a:ext uri="{FF2B5EF4-FFF2-40B4-BE49-F238E27FC236}">
                  <a16:creationId xmlns:a16="http://schemas.microsoft.com/office/drawing/2014/main" id="{261C43EA-3723-4929-8084-F6D360A93FBE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82" name="Straight Arrow Connector 81">
                <a:extLst>
                  <a:ext uri="{FF2B5EF4-FFF2-40B4-BE49-F238E27FC236}">
                    <a16:creationId xmlns:a16="http://schemas.microsoft.com/office/drawing/2014/main" id="{DD9E3F7D-5F28-46F9-A6F1-3DBB39AED10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Arrow Connector 82">
                <a:extLst>
                  <a:ext uri="{FF2B5EF4-FFF2-40B4-BE49-F238E27FC236}">
                    <a16:creationId xmlns:a16="http://schemas.microsoft.com/office/drawing/2014/main" id="{CB62E00B-5CB0-46E4-A8F2-27FF7CCE1D5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8" name="Group 77">
              <a:extLst>
                <a:ext uri="{FF2B5EF4-FFF2-40B4-BE49-F238E27FC236}">
                  <a16:creationId xmlns:a16="http://schemas.microsoft.com/office/drawing/2014/main" id="{BBABD030-CAB1-4FC4-AE4C-2B7F24F43EAC}"/>
                </a:ext>
              </a:extLst>
            </p:cNvPr>
            <p:cNvGrpSpPr/>
            <p:nvPr/>
          </p:nvGrpSpPr>
          <p:grpSpPr>
            <a:xfrm>
              <a:off x="2522306" y="1249452"/>
              <a:ext cx="2701027" cy="2"/>
              <a:chOff x="2733652" y="2788222"/>
              <a:chExt cx="2701027" cy="2"/>
            </a:xfrm>
          </p:grpSpPr>
          <p:cxnSp>
            <p:nvCxnSpPr>
              <p:cNvPr id="80" name="Straight Arrow Connector 79">
                <a:extLst>
                  <a:ext uri="{FF2B5EF4-FFF2-40B4-BE49-F238E27FC236}">
                    <a16:creationId xmlns:a16="http://schemas.microsoft.com/office/drawing/2014/main" id="{5F156CC8-A384-45C1-88C2-5AB5213592E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Straight Arrow Connector 80">
                <a:extLst>
                  <a:ext uri="{FF2B5EF4-FFF2-40B4-BE49-F238E27FC236}">
                    <a16:creationId xmlns:a16="http://schemas.microsoft.com/office/drawing/2014/main" id="{58E715B3-094A-47C4-8F84-11AD4BF9F92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79" name="Straight Arrow Connector 78">
              <a:extLst>
                <a:ext uri="{FF2B5EF4-FFF2-40B4-BE49-F238E27FC236}">
                  <a16:creationId xmlns:a16="http://schemas.microsoft.com/office/drawing/2014/main" id="{A9D01F7D-642C-4C95-9016-18C9C01DD761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744222A3-8323-4465-B1F3-5E409FBEC20C}"/>
              </a:ext>
            </a:extLst>
          </p:cNvPr>
          <p:cNvGrpSpPr/>
          <p:nvPr/>
        </p:nvGrpSpPr>
        <p:grpSpPr>
          <a:xfrm rot="20981536">
            <a:off x="438461" y="1325955"/>
            <a:ext cx="1978862" cy="1590727"/>
            <a:chOff x="2522305" y="1249452"/>
            <a:chExt cx="2701028" cy="1843739"/>
          </a:xfrm>
        </p:grpSpPr>
        <p:grpSp>
          <p:nvGrpSpPr>
            <p:cNvPr id="87" name="Group 86">
              <a:extLst>
                <a:ext uri="{FF2B5EF4-FFF2-40B4-BE49-F238E27FC236}">
                  <a16:creationId xmlns:a16="http://schemas.microsoft.com/office/drawing/2014/main" id="{57AE969A-8732-47FE-A9CD-59E6FCF672BE}"/>
                </a:ext>
              </a:extLst>
            </p:cNvPr>
            <p:cNvGrpSpPr/>
            <p:nvPr/>
          </p:nvGrpSpPr>
          <p:grpSpPr>
            <a:xfrm flipV="1">
              <a:off x="2528945" y="1790162"/>
              <a:ext cx="2694388" cy="8443"/>
              <a:chOff x="2733651" y="2788222"/>
              <a:chExt cx="2105609" cy="8443"/>
            </a:xfrm>
          </p:grpSpPr>
          <p:cxnSp>
            <p:nvCxnSpPr>
              <p:cNvPr id="95" name="Straight Arrow Connector 94">
                <a:extLst>
                  <a:ext uri="{FF2B5EF4-FFF2-40B4-BE49-F238E27FC236}">
                    <a16:creationId xmlns:a16="http://schemas.microsoft.com/office/drawing/2014/main" id="{0378A075-2554-4CB0-B4DB-6E1DFA02A6C9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>
                <a:extLst>
                  <a:ext uri="{FF2B5EF4-FFF2-40B4-BE49-F238E27FC236}">
                    <a16:creationId xmlns:a16="http://schemas.microsoft.com/office/drawing/2014/main" id="{B7862A2A-4F94-47A0-BF2E-FD9B028BA54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8" name="Group 87">
              <a:extLst>
                <a:ext uri="{FF2B5EF4-FFF2-40B4-BE49-F238E27FC236}">
                  <a16:creationId xmlns:a16="http://schemas.microsoft.com/office/drawing/2014/main" id="{8EA35436-B477-4518-A943-762F43450EF4}"/>
                </a:ext>
              </a:extLst>
            </p:cNvPr>
            <p:cNvGrpSpPr/>
            <p:nvPr/>
          </p:nvGrpSpPr>
          <p:grpSpPr>
            <a:xfrm>
              <a:off x="2522305" y="2369292"/>
              <a:ext cx="2701028" cy="0"/>
              <a:chOff x="2733651" y="2788223"/>
              <a:chExt cx="2701028" cy="0"/>
            </a:xfrm>
          </p:grpSpPr>
          <p:cxnSp>
            <p:nvCxnSpPr>
              <p:cNvPr id="93" name="Straight Arrow Connector 92">
                <a:extLst>
                  <a:ext uri="{FF2B5EF4-FFF2-40B4-BE49-F238E27FC236}">
                    <a16:creationId xmlns:a16="http://schemas.microsoft.com/office/drawing/2014/main" id="{94F2C839-D2A4-43B6-A7F8-371525772B85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Arrow Connector 93">
                <a:extLst>
                  <a:ext uri="{FF2B5EF4-FFF2-40B4-BE49-F238E27FC236}">
                    <a16:creationId xmlns:a16="http://schemas.microsoft.com/office/drawing/2014/main" id="{CE7E1B94-1C66-4735-9892-E524B0FFF70B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9" name="Group 88">
              <a:extLst>
                <a:ext uri="{FF2B5EF4-FFF2-40B4-BE49-F238E27FC236}">
                  <a16:creationId xmlns:a16="http://schemas.microsoft.com/office/drawing/2014/main" id="{CA11C17A-AB74-440D-B3FE-E1DC2E634A78}"/>
                </a:ext>
              </a:extLst>
            </p:cNvPr>
            <p:cNvGrpSpPr/>
            <p:nvPr/>
          </p:nvGrpSpPr>
          <p:grpSpPr>
            <a:xfrm>
              <a:off x="2522306" y="1249452"/>
              <a:ext cx="2701027" cy="2"/>
              <a:chOff x="2733652" y="2788222"/>
              <a:chExt cx="2701027" cy="2"/>
            </a:xfrm>
          </p:grpSpPr>
          <p:cxnSp>
            <p:nvCxnSpPr>
              <p:cNvPr id="91" name="Straight Arrow Connector 90">
                <a:extLst>
                  <a:ext uri="{FF2B5EF4-FFF2-40B4-BE49-F238E27FC236}">
                    <a16:creationId xmlns:a16="http://schemas.microsoft.com/office/drawing/2014/main" id="{9C863CE0-1700-4562-B37E-DB4B7F406C76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>
                <a:extLst>
                  <a:ext uri="{FF2B5EF4-FFF2-40B4-BE49-F238E27FC236}">
                    <a16:creationId xmlns:a16="http://schemas.microsoft.com/office/drawing/2014/main" id="{6C37A61F-0338-4495-9F22-BFEFFCDBFCB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90" name="Straight Arrow Connector 89">
              <a:extLst>
                <a:ext uri="{FF2B5EF4-FFF2-40B4-BE49-F238E27FC236}">
                  <a16:creationId xmlns:a16="http://schemas.microsoft.com/office/drawing/2014/main" id="{52D62055-F4A9-4509-9D7F-184A05216C87}"/>
                </a:ext>
              </a:extLst>
            </p:cNvPr>
            <p:cNvCxnSpPr>
              <a:cxnSpLocks/>
            </p:cNvCxnSpPr>
            <p:nvPr/>
          </p:nvCxnSpPr>
          <p:spPr>
            <a:xfrm>
              <a:off x="3372332" y="3093191"/>
              <a:ext cx="11987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/>
              <p:nvPr/>
            </p:nvSpPr>
            <p:spPr>
              <a:xfrm>
                <a:off x="4770014" y="4949257"/>
                <a:ext cx="3886105" cy="1258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4000" i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0014" y="4949257"/>
                <a:ext cx="3886105" cy="125861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724259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2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8019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53D2BDC-E6E2-4A04-B351-90EB8E50D0C1}"/>
              </a:ext>
            </a:extLst>
          </p:cNvPr>
          <p:cNvSpPr txBox="1"/>
          <p:nvPr/>
        </p:nvSpPr>
        <p:spPr>
          <a:xfrm>
            <a:off x="835025" y="448674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 meter high)(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</a:t>
            </a:r>
            <a:r>
              <a:rPr lang="en-US" sz="2800" dirty="0"/>
              <a:t>)(2 m/sec)(1 sec) = 2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m</a:t>
            </a:r>
            <a:r>
              <a:rPr lang="en-US" sz="2800" i="1" dirty="0"/>
              <a:t>^3</a:t>
            </a:r>
            <a:r>
              <a:rPr lang="en-US" sz="2800" dirty="0"/>
              <a:t>.  </a:t>
            </a:r>
          </a:p>
          <a:p>
            <a:endParaRPr lang="en-US" sz="2800" dirty="0"/>
          </a:p>
          <a:p>
            <a:r>
              <a:rPr lang="en-US" sz="2800" dirty="0"/>
              <a:t>Thus 2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pass thru the blue line segment with height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172850678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605BEC-EC13-48F8-8D2C-272BE90BDEDF}"/>
                  </a:ext>
                </a:extLst>
              </p:cNvPr>
              <p:cNvSpPr txBox="1"/>
              <p:nvPr/>
            </p:nvSpPr>
            <p:spPr>
              <a:xfrm>
                <a:off x="55655" y="-9901"/>
                <a:ext cx="9199659" cy="58163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[</a:t>
                </a:r>
                <a:r>
                  <a:rPr lang="en-US" sz="2800" i="1" dirty="0"/>
                  <a:t>P</a:t>
                </a:r>
                <a:r>
                  <a:rPr lang="en-US" sz="2800" dirty="0"/>
                  <a:t>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, y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P</a:t>
                </a:r>
                <a:r>
                  <a:rPr lang="en-US" sz="2800" dirty="0"/>
                  <a:t>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:r>
                  <a:rPr lang="en-US" sz="2800" dirty="0"/>
                  <a:t> [</a:t>
                </a:r>
                <a:r>
                  <a:rPr lang="en-US" sz="2800" i="1" dirty="0"/>
                  <a:t>Q</a:t>
                </a:r>
                <a:r>
                  <a:rPr lang="en-US" sz="2800" dirty="0"/>
                  <a:t>(x</a:t>
                </a:r>
                <a:r>
                  <a:rPr lang="en-US" sz="2800" i="1" dirty="0"/>
                  <a:t>, y </a:t>
                </a:r>
                <a:r>
                  <a:rPr lang="en-US" sz="2800" dirty="0"/>
                  <a:t>+</a:t>
                </a:r>
                <a:r>
                  <a:rPr lang="en-US" sz="2800" i="1" dirty="0"/>
                  <a:t>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)</a:t>
                </a:r>
                <a:r>
                  <a:rPr lang="en-US" sz="2800" i="1" dirty="0"/>
                  <a:t>  - Q</a:t>
                </a:r>
                <a:r>
                  <a:rPr lang="en-US" sz="2800" dirty="0"/>
                  <a:t>(x, y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x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y  </a:t>
                </a:r>
              </a:p>
              <a:p>
                <a:r>
                  <a:rPr lang="en-US" sz="2800" dirty="0">
                    <a:latin typeface="Symbol" panose="05050102010706020507" pitchFamily="18" charset="2"/>
                  </a:rPr>
                  <a:t>                     D</a:t>
                </a:r>
                <a:r>
                  <a:rPr lang="en-US" sz="2800" i="1" dirty="0"/>
                  <a:t>x                                                   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</a:t>
                </a:r>
                <a:endParaRPr lang="en-US" sz="2800" dirty="0"/>
              </a:p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>
                    <a:sym typeface="Wingdings" panose="05000000000000000000" pitchFamily="2" charset="2"/>
                  </a:rPr>
                  <a:t>                 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600" dirty="0"/>
                  <a:t> </a:t>
                </a:r>
                <a:r>
                  <a:rPr lang="en-US" sz="2800" dirty="0" err="1"/>
                  <a:t>dA</a:t>
                </a:r>
                <a:r>
                  <a:rPr lang="en-US" sz="2800" dirty="0"/>
                  <a:t> </a:t>
                </a:r>
                <a:r>
                  <a:rPr lang="en-US" sz="3600" dirty="0"/>
                  <a:t>+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 err="1"/>
                  <a:t>dA</a:t>
                </a:r>
                <a:r>
                  <a:rPr lang="en-US" sz="2800" dirty="0"/>
                  <a:t> = (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3600" dirty="0"/>
                  <a:t> 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b="0" i="1" dirty="0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sz="2800" dirty="0"/>
                  <a:t> ) dA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/>
                  <a:t>Thu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r>
                  <a:rPr lang="en-US" sz="2800" dirty="0"/>
                  <a:t>(</a:t>
                </a:r>
                <a14:m>
                  <m:oMath xmlns:m="http://schemas.openxmlformats.org/officeDocument/2006/math">
                    <m:r>
                      <a:rPr lang="en-US" sz="2800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800" i="1" dirty="0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sz="2800" dirty="0"/>
                  <a:t>) </a:t>
                </a:r>
                <a:r>
                  <a:rPr lang="en-US" sz="3600" dirty="0"/>
                  <a:t>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𝑄</m:t>
                        </m:r>
                      </m:num>
                      <m:den>
                        <m:r>
                          <a:rPr lang="en-US" sz="32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200" i="1" dirty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32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  </a:t>
                </a:r>
                <a:r>
                  <a:rPr lang="en-US" sz="2800" dirty="0"/>
                  <a:t>is the net rate per unit area at which fluid is flowing away (or “diverging”) from a point (x, y)</a:t>
                </a:r>
              </a:p>
            </p:txBody>
          </p:sp>
        </mc:Choice>
        <mc:Fallback xmlns="">
          <p:sp>
            <p:nvSpPr>
              <p:cNvPr id="5" name="TextBox 4">
                <a:extLst>
                  <a:ext uri="{FF2B5EF4-FFF2-40B4-BE49-F238E27FC236}">
                    <a16:creationId xmlns:a16="http://schemas.microsoft.com/office/drawing/2014/main" id="{64605BEC-EC13-48F8-8D2C-272BE90BDE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655" y="-9901"/>
                <a:ext cx="9199659" cy="5816336"/>
              </a:xfrm>
              <a:prstGeom prst="rect">
                <a:avLst/>
              </a:prstGeom>
              <a:blipFill>
                <a:blip r:embed="rId2"/>
                <a:stretch>
                  <a:fillRect l="-1325" b="-20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B6C15E9A-DD64-46B9-8933-8712DFC872DD}"/>
              </a:ext>
            </a:extLst>
          </p:cNvPr>
          <p:cNvCxnSpPr>
            <a:cxnSpLocks/>
          </p:cNvCxnSpPr>
          <p:nvPr/>
        </p:nvCxnSpPr>
        <p:spPr>
          <a:xfrm>
            <a:off x="659958" y="2464905"/>
            <a:ext cx="930303" cy="0"/>
          </a:xfrm>
          <a:prstGeom prst="straightConnector1">
            <a:avLst/>
          </a:prstGeom>
          <a:ln w="57150"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DE756C9-3709-4477-9498-FA47BEF327C1}"/>
              </a:ext>
            </a:extLst>
          </p:cNvPr>
          <p:cNvCxnSpPr>
            <a:cxnSpLocks/>
          </p:cNvCxnSpPr>
          <p:nvPr/>
        </p:nvCxnSpPr>
        <p:spPr>
          <a:xfrm>
            <a:off x="324046" y="858459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7492559F-4E6E-494B-AD77-F2571EFA1542}"/>
              </a:ext>
            </a:extLst>
          </p:cNvPr>
          <p:cNvCxnSpPr/>
          <p:nvPr/>
        </p:nvCxnSpPr>
        <p:spPr>
          <a:xfrm>
            <a:off x="4801997" y="882914"/>
            <a:ext cx="4033265" cy="24455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AF939C5D-0B8C-431B-9806-2FC912BF6B3B}"/>
              </a:ext>
            </a:extLst>
          </p:cNvPr>
          <p:cNvCxnSpPr>
            <a:cxnSpLocks/>
          </p:cNvCxnSpPr>
          <p:nvPr/>
        </p:nvCxnSpPr>
        <p:spPr>
          <a:xfrm flipV="1">
            <a:off x="7681238" y="2854521"/>
            <a:ext cx="755099" cy="1101762"/>
          </a:xfrm>
          <a:prstGeom prst="straightConnector1">
            <a:avLst/>
          </a:prstGeom>
          <a:ln w="69850">
            <a:solidFill>
              <a:srgbClr val="FF0000"/>
            </a:solidFill>
            <a:headEnd w="lg" len="lg"/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Oval 22">
            <a:extLst>
              <a:ext uri="{FF2B5EF4-FFF2-40B4-BE49-F238E27FC236}">
                <a16:creationId xmlns:a16="http://schemas.microsoft.com/office/drawing/2014/main" id="{E1995458-25DA-4A4C-A3F0-D45BA4FACA8F}"/>
              </a:ext>
            </a:extLst>
          </p:cNvPr>
          <p:cNvSpPr/>
          <p:nvPr/>
        </p:nvSpPr>
        <p:spPr>
          <a:xfrm>
            <a:off x="7530163" y="3956283"/>
            <a:ext cx="174928" cy="19567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31290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96D8B5D-7DA3-4CC2-BA73-D7CFBE44A41B}"/>
              </a:ext>
            </a:extLst>
          </p:cNvPr>
          <p:cNvGrpSpPr/>
          <p:nvPr/>
        </p:nvGrpSpPr>
        <p:grpSpPr>
          <a:xfrm>
            <a:off x="4659464" y="1097279"/>
            <a:ext cx="4665299" cy="3800724"/>
            <a:chOff x="119270" y="1022069"/>
            <a:chExt cx="7358513" cy="540118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467B5A-1529-406B-9808-999D44DA48C8}"/>
                </a:ext>
              </a:extLst>
            </p:cNvPr>
            <p:cNvGrpSpPr/>
            <p:nvPr/>
          </p:nvGrpSpPr>
          <p:grpSpPr>
            <a:xfrm>
              <a:off x="2695624" y="2329733"/>
              <a:ext cx="1590726" cy="1700572"/>
              <a:chOff x="2695624" y="1329277"/>
              <a:chExt cx="1843738" cy="2701028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9E5131-1D0D-4766-8167-D60B82E2B91A}"/>
                  </a:ext>
                </a:extLst>
              </p:cNvPr>
              <p:cNvSpPr/>
              <p:nvPr/>
            </p:nvSpPr>
            <p:spPr>
              <a:xfrm rot="10800000">
                <a:off x="2986877" y="1911415"/>
                <a:ext cx="818350" cy="727033"/>
              </a:xfrm>
              <a:prstGeom prst="rect">
                <a:avLst/>
              </a:prstGeom>
              <a:noFill/>
              <a:ln w="762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7D93C3EA-A182-4BAF-901D-3F5A855F0270}"/>
                  </a:ext>
                </a:extLst>
              </p:cNvPr>
              <p:cNvGrpSpPr/>
              <p:nvPr/>
            </p:nvGrpSpPr>
            <p:grpSpPr>
              <a:xfrm rot="18569299">
                <a:off x="2266979" y="1757922"/>
                <a:ext cx="2701028" cy="1843738"/>
                <a:chOff x="2522305" y="1249453"/>
                <a:chExt cx="2701028" cy="1843738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3C8B3C9D-2CAC-4378-BB64-6F075F24EA53}"/>
                    </a:ext>
                  </a:extLst>
                </p:cNvPr>
                <p:cNvGrpSpPr/>
                <p:nvPr/>
              </p:nvGrpSpPr>
              <p:grpSpPr>
                <a:xfrm flipV="1">
                  <a:off x="2528945" y="1790162"/>
                  <a:ext cx="2694388" cy="8443"/>
                  <a:chOff x="2733651" y="2788222"/>
                  <a:chExt cx="2105609" cy="8443"/>
                </a:xfrm>
              </p:grpSpPr>
              <p:cxnSp>
                <p:nvCxnSpPr>
                  <p:cNvPr id="16" name="Straight Arrow Connector 15">
                    <a:extLst>
                      <a:ext uri="{FF2B5EF4-FFF2-40B4-BE49-F238E27FC236}">
                        <a16:creationId xmlns:a16="http://schemas.microsoft.com/office/drawing/2014/main" id="{2E30D0B5-8E99-4F89-8D3F-D6B599FEA9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H="1">
                    <a:off x="4401228" y="2358634"/>
                    <a:ext cx="8443" cy="86762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B950B187-FB33-4D07-9E6D-D6594CC8E4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79FA8D62-3BED-42CD-BC25-8E3764AD8574}"/>
                    </a:ext>
                  </a:extLst>
                </p:cNvPr>
                <p:cNvGrpSpPr/>
                <p:nvPr/>
              </p:nvGrpSpPr>
              <p:grpSpPr>
                <a:xfrm>
                  <a:off x="2522305" y="2369292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48" name="Straight Arrow Connector 47">
                    <a:extLst>
                      <a:ext uri="{FF2B5EF4-FFF2-40B4-BE49-F238E27FC236}">
                        <a16:creationId xmlns:a16="http://schemas.microsoft.com/office/drawing/2014/main" id="{C987C4B8-55BC-4A5A-AEBB-A7A66B9F81A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>
                    <a:extLst>
                      <a:ext uri="{FF2B5EF4-FFF2-40B4-BE49-F238E27FC236}">
                        <a16:creationId xmlns:a16="http://schemas.microsoft.com/office/drawing/2014/main" id="{B62AC4B3-727C-4243-9333-5D779BF504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4C25AC4B-D05F-41A9-BEB7-F4E85A619A66}"/>
                    </a:ext>
                  </a:extLst>
                </p:cNvPr>
                <p:cNvGrpSpPr/>
                <p:nvPr/>
              </p:nvGrpSpPr>
              <p:grpSpPr>
                <a:xfrm>
                  <a:off x="2522305" y="1249453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53" name="Straight Arrow Connector 52">
                    <a:extLst>
                      <a:ext uri="{FF2B5EF4-FFF2-40B4-BE49-F238E27FC236}">
                        <a16:creationId xmlns:a16="http://schemas.microsoft.com/office/drawing/2014/main" id="{09B637B5-C13E-4507-85F8-90B523A2F6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Arrow Connector 53">
                    <a:extLst>
                      <a:ext uri="{FF2B5EF4-FFF2-40B4-BE49-F238E27FC236}">
                        <a16:creationId xmlns:a16="http://schemas.microsoft.com/office/drawing/2014/main" id="{0ACA4756-2F50-46C3-B0B7-D6B0E586482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3" name="Straight Arrow Connector 72">
                  <a:extLst>
                    <a:ext uri="{FF2B5EF4-FFF2-40B4-BE49-F238E27FC236}">
                      <a16:creationId xmlns:a16="http://schemas.microsoft.com/office/drawing/2014/main" id="{BD647EEC-36AF-4E39-980A-A7E0FFAD75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72332" y="3093191"/>
                  <a:ext cx="1198719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BF7587F-0579-440E-9074-5CED5EC4B55F}"/>
                </a:ext>
              </a:extLst>
            </p:cNvPr>
            <p:cNvSpPr/>
            <p:nvPr/>
          </p:nvSpPr>
          <p:spPr>
            <a:xfrm>
              <a:off x="119270" y="1286656"/>
              <a:ext cx="7116417" cy="4183841"/>
            </a:xfrm>
            <a:custGeom>
              <a:avLst/>
              <a:gdLst>
                <a:gd name="connsiteX0" fmla="*/ 2409245 w 7116417"/>
                <a:gd name="connsiteY0" fmla="*/ 383118 h 4183841"/>
                <a:gd name="connsiteX1" fmla="*/ 2409245 w 7116417"/>
                <a:gd name="connsiteY1" fmla="*/ 383118 h 4183841"/>
                <a:gd name="connsiteX2" fmla="*/ 2337683 w 7116417"/>
                <a:gd name="connsiteY2" fmla="*/ 414923 h 4183841"/>
                <a:gd name="connsiteX3" fmla="*/ 1757238 w 7116417"/>
                <a:gd name="connsiteY3" fmla="*/ 414923 h 4183841"/>
                <a:gd name="connsiteX4" fmla="*/ 1423283 w 7116417"/>
                <a:gd name="connsiteY4" fmla="*/ 399021 h 4183841"/>
                <a:gd name="connsiteX5" fmla="*/ 1319916 w 7116417"/>
                <a:gd name="connsiteY5" fmla="*/ 375167 h 4183841"/>
                <a:gd name="connsiteX6" fmla="*/ 707666 w 7116417"/>
                <a:gd name="connsiteY6" fmla="*/ 383118 h 4183841"/>
                <a:gd name="connsiteX7" fmla="*/ 675860 w 7116417"/>
                <a:gd name="connsiteY7" fmla="*/ 399021 h 4183841"/>
                <a:gd name="connsiteX8" fmla="*/ 572493 w 7116417"/>
                <a:gd name="connsiteY8" fmla="*/ 438777 h 4183841"/>
                <a:gd name="connsiteX9" fmla="*/ 508883 w 7116417"/>
                <a:gd name="connsiteY9" fmla="*/ 470582 h 4183841"/>
                <a:gd name="connsiteX10" fmla="*/ 477078 w 7116417"/>
                <a:gd name="connsiteY10" fmla="*/ 486485 h 4183841"/>
                <a:gd name="connsiteX11" fmla="*/ 445273 w 7116417"/>
                <a:gd name="connsiteY11" fmla="*/ 502387 h 4183841"/>
                <a:gd name="connsiteX12" fmla="*/ 405516 w 7116417"/>
                <a:gd name="connsiteY12" fmla="*/ 534193 h 4183841"/>
                <a:gd name="connsiteX13" fmla="*/ 341906 w 7116417"/>
                <a:gd name="connsiteY13" fmla="*/ 605754 h 4183841"/>
                <a:gd name="connsiteX14" fmla="*/ 270344 w 7116417"/>
                <a:gd name="connsiteY14" fmla="*/ 669365 h 4183841"/>
                <a:gd name="connsiteX15" fmla="*/ 238539 w 7116417"/>
                <a:gd name="connsiteY15" fmla="*/ 725024 h 4183841"/>
                <a:gd name="connsiteX16" fmla="*/ 206733 w 7116417"/>
                <a:gd name="connsiteY16" fmla="*/ 788634 h 4183841"/>
                <a:gd name="connsiteX17" fmla="*/ 151074 w 7116417"/>
                <a:gd name="connsiteY17" fmla="*/ 876099 h 4183841"/>
                <a:gd name="connsiteX18" fmla="*/ 103367 w 7116417"/>
                <a:gd name="connsiteY18" fmla="*/ 995368 h 4183841"/>
                <a:gd name="connsiteX19" fmla="*/ 87464 w 7116417"/>
                <a:gd name="connsiteY19" fmla="*/ 1027174 h 4183841"/>
                <a:gd name="connsiteX20" fmla="*/ 71561 w 7116417"/>
                <a:gd name="connsiteY20" fmla="*/ 1058979 h 4183841"/>
                <a:gd name="connsiteX21" fmla="*/ 55659 w 7116417"/>
                <a:gd name="connsiteY21" fmla="*/ 1122589 h 4183841"/>
                <a:gd name="connsiteX22" fmla="*/ 23853 w 7116417"/>
                <a:gd name="connsiteY22" fmla="*/ 1218005 h 4183841"/>
                <a:gd name="connsiteX23" fmla="*/ 0 w 7116417"/>
                <a:gd name="connsiteY23" fmla="*/ 1400885 h 4183841"/>
                <a:gd name="connsiteX24" fmla="*/ 7951 w 7116417"/>
                <a:gd name="connsiteY24" fmla="*/ 1718937 h 4183841"/>
                <a:gd name="connsiteX25" fmla="*/ 31805 w 7116417"/>
                <a:gd name="connsiteY25" fmla="*/ 1774596 h 4183841"/>
                <a:gd name="connsiteX26" fmla="*/ 39756 w 7116417"/>
                <a:gd name="connsiteY26" fmla="*/ 1877963 h 4183841"/>
                <a:gd name="connsiteX27" fmla="*/ 71561 w 7116417"/>
                <a:gd name="connsiteY27" fmla="*/ 1981330 h 4183841"/>
                <a:gd name="connsiteX28" fmla="*/ 87464 w 7116417"/>
                <a:gd name="connsiteY28" fmla="*/ 2013135 h 4183841"/>
                <a:gd name="connsiteX29" fmla="*/ 119269 w 7116417"/>
                <a:gd name="connsiteY29" fmla="*/ 2132405 h 4183841"/>
                <a:gd name="connsiteX30" fmla="*/ 135172 w 7116417"/>
                <a:gd name="connsiteY30" fmla="*/ 2196015 h 4183841"/>
                <a:gd name="connsiteX31" fmla="*/ 166977 w 7116417"/>
                <a:gd name="connsiteY31" fmla="*/ 2259626 h 4183841"/>
                <a:gd name="connsiteX32" fmla="*/ 182880 w 7116417"/>
                <a:gd name="connsiteY32" fmla="*/ 2291431 h 4183841"/>
                <a:gd name="connsiteX33" fmla="*/ 246490 w 7116417"/>
                <a:gd name="connsiteY33" fmla="*/ 2394798 h 4183841"/>
                <a:gd name="connsiteX34" fmla="*/ 262393 w 7116417"/>
                <a:gd name="connsiteY34" fmla="*/ 2426603 h 4183841"/>
                <a:gd name="connsiteX35" fmla="*/ 373711 w 7116417"/>
                <a:gd name="connsiteY35" fmla="*/ 2522019 h 4183841"/>
                <a:gd name="connsiteX36" fmla="*/ 413467 w 7116417"/>
                <a:gd name="connsiteY36" fmla="*/ 2569727 h 4183841"/>
                <a:gd name="connsiteX37" fmla="*/ 461175 w 7116417"/>
                <a:gd name="connsiteY37" fmla="*/ 2593581 h 4183841"/>
                <a:gd name="connsiteX38" fmla="*/ 492980 w 7116417"/>
                <a:gd name="connsiteY38" fmla="*/ 2617434 h 4183841"/>
                <a:gd name="connsiteX39" fmla="*/ 580445 w 7116417"/>
                <a:gd name="connsiteY39" fmla="*/ 2657191 h 4183841"/>
                <a:gd name="connsiteX40" fmla="*/ 612250 w 7116417"/>
                <a:gd name="connsiteY40" fmla="*/ 2673094 h 4183841"/>
                <a:gd name="connsiteX41" fmla="*/ 652007 w 7116417"/>
                <a:gd name="connsiteY41" fmla="*/ 2688996 h 4183841"/>
                <a:gd name="connsiteX42" fmla="*/ 699714 w 7116417"/>
                <a:gd name="connsiteY42" fmla="*/ 2712850 h 4183841"/>
                <a:gd name="connsiteX43" fmla="*/ 898497 w 7116417"/>
                <a:gd name="connsiteY43" fmla="*/ 2744655 h 4183841"/>
                <a:gd name="connsiteX44" fmla="*/ 1439186 w 7116417"/>
                <a:gd name="connsiteY44" fmla="*/ 2736704 h 4183841"/>
                <a:gd name="connsiteX45" fmla="*/ 1916264 w 7116417"/>
                <a:gd name="connsiteY45" fmla="*/ 2768509 h 4183841"/>
                <a:gd name="connsiteX46" fmla="*/ 1971923 w 7116417"/>
                <a:gd name="connsiteY46" fmla="*/ 2784412 h 4183841"/>
                <a:gd name="connsiteX47" fmla="*/ 2027582 w 7116417"/>
                <a:gd name="connsiteY47" fmla="*/ 2895730 h 4183841"/>
                <a:gd name="connsiteX48" fmla="*/ 2043485 w 7116417"/>
                <a:gd name="connsiteY48" fmla="*/ 2935487 h 4183841"/>
                <a:gd name="connsiteX49" fmla="*/ 2075290 w 7116417"/>
                <a:gd name="connsiteY49" fmla="*/ 2999097 h 4183841"/>
                <a:gd name="connsiteX50" fmla="*/ 2091193 w 7116417"/>
                <a:gd name="connsiteY50" fmla="*/ 3030902 h 4183841"/>
                <a:gd name="connsiteX51" fmla="*/ 2130949 w 7116417"/>
                <a:gd name="connsiteY51" fmla="*/ 3086561 h 4183841"/>
                <a:gd name="connsiteX52" fmla="*/ 2162754 w 7116417"/>
                <a:gd name="connsiteY52" fmla="*/ 3118367 h 4183841"/>
                <a:gd name="connsiteX53" fmla="*/ 2202511 w 7116417"/>
                <a:gd name="connsiteY53" fmla="*/ 3189928 h 4183841"/>
                <a:gd name="connsiteX54" fmla="*/ 2234316 w 7116417"/>
                <a:gd name="connsiteY54" fmla="*/ 3301247 h 4183841"/>
                <a:gd name="connsiteX55" fmla="*/ 2266121 w 7116417"/>
                <a:gd name="connsiteY55" fmla="*/ 3333052 h 4183841"/>
                <a:gd name="connsiteX56" fmla="*/ 2321780 w 7116417"/>
                <a:gd name="connsiteY56" fmla="*/ 3492078 h 4183841"/>
                <a:gd name="connsiteX57" fmla="*/ 2337683 w 7116417"/>
                <a:gd name="connsiteY57" fmla="*/ 3523883 h 4183841"/>
                <a:gd name="connsiteX58" fmla="*/ 2353586 w 7116417"/>
                <a:gd name="connsiteY58" fmla="*/ 3587494 h 4183841"/>
                <a:gd name="connsiteX59" fmla="*/ 2369488 w 7116417"/>
                <a:gd name="connsiteY59" fmla="*/ 3619299 h 4183841"/>
                <a:gd name="connsiteX60" fmla="*/ 2385391 w 7116417"/>
                <a:gd name="connsiteY60" fmla="*/ 3659055 h 4183841"/>
                <a:gd name="connsiteX61" fmla="*/ 2425147 w 7116417"/>
                <a:gd name="connsiteY61" fmla="*/ 3730617 h 4183841"/>
                <a:gd name="connsiteX62" fmla="*/ 2441050 w 7116417"/>
                <a:gd name="connsiteY62" fmla="*/ 3770374 h 4183841"/>
                <a:gd name="connsiteX63" fmla="*/ 2449001 w 7116417"/>
                <a:gd name="connsiteY63" fmla="*/ 3802179 h 4183841"/>
                <a:gd name="connsiteX64" fmla="*/ 2480807 w 7116417"/>
                <a:gd name="connsiteY64" fmla="*/ 3818081 h 4183841"/>
                <a:gd name="connsiteX65" fmla="*/ 2520563 w 7116417"/>
                <a:gd name="connsiteY65" fmla="*/ 3873741 h 4183841"/>
                <a:gd name="connsiteX66" fmla="*/ 2560320 w 7116417"/>
                <a:gd name="connsiteY66" fmla="*/ 3929400 h 4183841"/>
                <a:gd name="connsiteX67" fmla="*/ 2592125 w 7116417"/>
                <a:gd name="connsiteY67" fmla="*/ 3953254 h 4183841"/>
                <a:gd name="connsiteX68" fmla="*/ 2600076 w 7116417"/>
                <a:gd name="connsiteY68" fmla="*/ 4000961 h 4183841"/>
                <a:gd name="connsiteX69" fmla="*/ 2703443 w 7116417"/>
                <a:gd name="connsiteY69" fmla="*/ 4064572 h 4183841"/>
                <a:gd name="connsiteX70" fmla="*/ 2790907 w 7116417"/>
                <a:gd name="connsiteY70" fmla="*/ 4112280 h 4183841"/>
                <a:gd name="connsiteX71" fmla="*/ 2870420 w 7116417"/>
                <a:gd name="connsiteY71" fmla="*/ 4152036 h 4183841"/>
                <a:gd name="connsiteX72" fmla="*/ 2973787 w 7116417"/>
                <a:gd name="connsiteY72" fmla="*/ 4183841 h 4183841"/>
                <a:gd name="connsiteX73" fmla="*/ 3538330 w 7116417"/>
                <a:gd name="connsiteY73" fmla="*/ 4175890 h 4183841"/>
                <a:gd name="connsiteX74" fmla="*/ 3721210 w 7116417"/>
                <a:gd name="connsiteY74" fmla="*/ 4128182 h 4183841"/>
                <a:gd name="connsiteX75" fmla="*/ 3864333 w 7116417"/>
                <a:gd name="connsiteY75" fmla="*/ 4096377 h 4183841"/>
                <a:gd name="connsiteX76" fmla="*/ 4102873 w 7116417"/>
                <a:gd name="connsiteY76" fmla="*/ 3969156 h 4183841"/>
                <a:gd name="connsiteX77" fmla="*/ 4190337 w 7116417"/>
                <a:gd name="connsiteY77" fmla="*/ 3913497 h 4183841"/>
                <a:gd name="connsiteX78" fmla="*/ 4269850 w 7116417"/>
                <a:gd name="connsiteY78" fmla="*/ 3849887 h 4183841"/>
                <a:gd name="connsiteX79" fmla="*/ 4317558 w 7116417"/>
                <a:gd name="connsiteY79" fmla="*/ 3826033 h 4183841"/>
                <a:gd name="connsiteX80" fmla="*/ 4468633 w 7116417"/>
                <a:gd name="connsiteY80" fmla="*/ 3722666 h 4183841"/>
                <a:gd name="connsiteX81" fmla="*/ 4508389 w 7116417"/>
                <a:gd name="connsiteY81" fmla="*/ 3674958 h 4183841"/>
                <a:gd name="connsiteX82" fmla="*/ 4556097 w 7116417"/>
                <a:gd name="connsiteY82" fmla="*/ 3627250 h 4183841"/>
                <a:gd name="connsiteX83" fmla="*/ 4587902 w 7116417"/>
                <a:gd name="connsiteY83" fmla="*/ 3555688 h 4183841"/>
                <a:gd name="connsiteX84" fmla="*/ 4619707 w 7116417"/>
                <a:gd name="connsiteY84" fmla="*/ 3507981 h 4183841"/>
                <a:gd name="connsiteX85" fmla="*/ 4707172 w 7116417"/>
                <a:gd name="connsiteY85" fmla="*/ 3388711 h 4183841"/>
                <a:gd name="connsiteX86" fmla="*/ 4738977 w 7116417"/>
                <a:gd name="connsiteY86" fmla="*/ 3356906 h 4183841"/>
                <a:gd name="connsiteX87" fmla="*/ 4762831 w 7116417"/>
                <a:gd name="connsiteY87" fmla="*/ 3317149 h 4183841"/>
                <a:gd name="connsiteX88" fmla="*/ 4794636 w 7116417"/>
                <a:gd name="connsiteY88" fmla="*/ 3301247 h 4183841"/>
                <a:gd name="connsiteX89" fmla="*/ 4937760 w 7116417"/>
                <a:gd name="connsiteY89" fmla="*/ 3245587 h 4183841"/>
                <a:gd name="connsiteX90" fmla="*/ 5311471 w 7116417"/>
                <a:gd name="connsiteY90" fmla="*/ 3277393 h 4183841"/>
                <a:gd name="connsiteX91" fmla="*/ 5351227 w 7116417"/>
                <a:gd name="connsiteY91" fmla="*/ 3293295 h 4183841"/>
                <a:gd name="connsiteX92" fmla="*/ 5406887 w 7116417"/>
                <a:gd name="connsiteY92" fmla="*/ 3309198 h 4183841"/>
                <a:gd name="connsiteX93" fmla="*/ 5661328 w 7116417"/>
                <a:gd name="connsiteY93" fmla="*/ 3325101 h 4183841"/>
                <a:gd name="connsiteX94" fmla="*/ 6130455 w 7116417"/>
                <a:gd name="connsiteY94" fmla="*/ 3317149 h 4183841"/>
                <a:gd name="connsiteX95" fmla="*/ 6257676 w 7116417"/>
                <a:gd name="connsiteY95" fmla="*/ 3277393 h 4183841"/>
                <a:gd name="connsiteX96" fmla="*/ 6432605 w 7116417"/>
                <a:gd name="connsiteY96" fmla="*/ 3237636 h 4183841"/>
                <a:gd name="connsiteX97" fmla="*/ 6679095 w 7116417"/>
                <a:gd name="connsiteY97" fmla="*/ 3158123 h 4183841"/>
                <a:gd name="connsiteX98" fmla="*/ 6798365 w 7116417"/>
                <a:gd name="connsiteY98" fmla="*/ 3086561 h 4183841"/>
                <a:gd name="connsiteX99" fmla="*/ 6893780 w 7116417"/>
                <a:gd name="connsiteY99" fmla="*/ 2959341 h 4183841"/>
                <a:gd name="connsiteX100" fmla="*/ 6981245 w 7116417"/>
                <a:gd name="connsiteY100" fmla="*/ 2855974 h 4183841"/>
                <a:gd name="connsiteX101" fmla="*/ 7021001 w 7116417"/>
                <a:gd name="connsiteY101" fmla="*/ 2784412 h 4183841"/>
                <a:gd name="connsiteX102" fmla="*/ 7084612 w 7116417"/>
                <a:gd name="connsiteY102" fmla="*/ 2609483 h 4183841"/>
                <a:gd name="connsiteX103" fmla="*/ 7116417 w 7116417"/>
                <a:gd name="connsiteY103" fmla="*/ 2450457 h 4183841"/>
                <a:gd name="connsiteX104" fmla="*/ 7092563 w 7116417"/>
                <a:gd name="connsiteY104" fmla="*/ 2331187 h 4183841"/>
                <a:gd name="connsiteX105" fmla="*/ 7005099 w 7116417"/>
                <a:gd name="connsiteY105" fmla="*/ 2124454 h 4183841"/>
                <a:gd name="connsiteX106" fmla="*/ 6885829 w 7116417"/>
                <a:gd name="connsiteY106" fmla="*/ 1695083 h 4183841"/>
                <a:gd name="connsiteX107" fmla="*/ 6750657 w 7116417"/>
                <a:gd name="connsiteY107" fmla="*/ 1424739 h 4183841"/>
                <a:gd name="connsiteX108" fmla="*/ 6718852 w 7116417"/>
                <a:gd name="connsiteY108" fmla="*/ 1361128 h 4183841"/>
                <a:gd name="connsiteX109" fmla="*/ 6647290 w 7116417"/>
                <a:gd name="connsiteY109" fmla="*/ 1257761 h 4183841"/>
                <a:gd name="connsiteX110" fmla="*/ 6559826 w 7116417"/>
                <a:gd name="connsiteY110" fmla="*/ 1154394 h 4183841"/>
                <a:gd name="connsiteX111" fmla="*/ 6472361 w 7116417"/>
                <a:gd name="connsiteY111" fmla="*/ 1074881 h 4183841"/>
                <a:gd name="connsiteX112" fmla="*/ 6297433 w 7116417"/>
                <a:gd name="connsiteY112" fmla="*/ 1051027 h 4183841"/>
                <a:gd name="connsiteX113" fmla="*/ 5526156 w 7116417"/>
                <a:gd name="connsiteY113" fmla="*/ 1074881 h 4183841"/>
                <a:gd name="connsiteX114" fmla="*/ 5486400 w 7116417"/>
                <a:gd name="connsiteY114" fmla="*/ 1082833 h 4183841"/>
                <a:gd name="connsiteX115" fmla="*/ 5311471 w 7116417"/>
                <a:gd name="connsiteY115" fmla="*/ 1043076 h 4183841"/>
                <a:gd name="connsiteX116" fmla="*/ 5080883 w 7116417"/>
                <a:gd name="connsiteY116" fmla="*/ 844294 h 4183841"/>
                <a:gd name="connsiteX117" fmla="*/ 4937760 w 7116417"/>
                <a:gd name="connsiteY117" fmla="*/ 717073 h 4183841"/>
                <a:gd name="connsiteX118" fmla="*/ 4905954 w 7116417"/>
                <a:gd name="connsiteY118" fmla="*/ 693219 h 4183841"/>
                <a:gd name="connsiteX119" fmla="*/ 4802587 w 7116417"/>
                <a:gd name="connsiteY119" fmla="*/ 613706 h 4183841"/>
                <a:gd name="connsiteX120" fmla="*/ 4746928 w 7116417"/>
                <a:gd name="connsiteY120" fmla="*/ 550095 h 4183841"/>
                <a:gd name="connsiteX121" fmla="*/ 4738977 w 7116417"/>
                <a:gd name="connsiteY121" fmla="*/ 526241 h 4183841"/>
                <a:gd name="connsiteX122" fmla="*/ 4683318 w 7116417"/>
                <a:gd name="connsiteY122" fmla="*/ 478534 h 4183841"/>
                <a:gd name="connsiteX123" fmla="*/ 4643561 w 7116417"/>
                <a:gd name="connsiteY123" fmla="*/ 438777 h 4183841"/>
                <a:gd name="connsiteX124" fmla="*/ 4603805 w 7116417"/>
                <a:gd name="connsiteY124" fmla="*/ 414923 h 4183841"/>
                <a:gd name="connsiteX125" fmla="*/ 4516340 w 7116417"/>
                <a:gd name="connsiteY125" fmla="*/ 375167 h 4183841"/>
                <a:gd name="connsiteX126" fmla="*/ 4492487 w 7116417"/>
                <a:gd name="connsiteY126" fmla="*/ 359264 h 4183841"/>
                <a:gd name="connsiteX127" fmla="*/ 4389120 w 7116417"/>
                <a:gd name="connsiteY127" fmla="*/ 319507 h 4183841"/>
                <a:gd name="connsiteX128" fmla="*/ 4285753 w 7116417"/>
                <a:gd name="connsiteY128" fmla="*/ 255897 h 4183841"/>
                <a:gd name="connsiteX129" fmla="*/ 4206240 w 7116417"/>
                <a:gd name="connsiteY129" fmla="*/ 232043 h 4183841"/>
                <a:gd name="connsiteX130" fmla="*/ 4142629 w 7116417"/>
                <a:gd name="connsiteY130" fmla="*/ 216141 h 4183841"/>
                <a:gd name="connsiteX131" fmla="*/ 4118775 w 7116417"/>
                <a:gd name="connsiteY131" fmla="*/ 200238 h 4183841"/>
                <a:gd name="connsiteX132" fmla="*/ 4015408 w 7116417"/>
                <a:gd name="connsiteY132" fmla="*/ 144579 h 4183841"/>
                <a:gd name="connsiteX133" fmla="*/ 3975652 w 7116417"/>
                <a:gd name="connsiteY133" fmla="*/ 128676 h 4183841"/>
                <a:gd name="connsiteX134" fmla="*/ 3943847 w 7116417"/>
                <a:gd name="connsiteY134" fmla="*/ 112774 h 4183841"/>
                <a:gd name="connsiteX135" fmla="*/ 3880236 w 7116417"/>
                <a:gd name="connsiteY135" fmla="*/ 96871 h 4183841"/>
                <a:gd name="connsiteX136" fmla="*/ 3848431 w 7116417"/>
                <a:gd name="connsiteY136" fmla="*/ 80968 h 4183841"/>
                <a:gd name="connsiteX137" fmla="*/ 3570135 w 7116417"/>
                <a:gd name="connsiteY137" fmla="*/ 33261 h 4183841"/>
                <a:gd name="connsiteX138" fmla="*/ 3228229 w 7116417"/>
                <a:gd name="connsiteY138" fmla="*/ 17358 h 4183841"/>
                <a:gd name="connsiteX139" fmla="*/ 2775005 w 7116417"/>
                <a:gd name="connsiteY139" fmla="*/ 41212 h 4183841"/>
                <a:gd name="connsiteX140" fmla="*/ 2751151 w 7116417"/>
                <a:gd name="connsiteY140" fmla="*/ 57114 h 4183841"/>
                <a:gd name="connsiteX141" fmla="*/ 2719346 w 7116417"/>
                <a:gd name="connsiteY141" fmla="*/ 80968 h 4183841"/>
                <a:gd name="connsiteX142" fmla="*/ 2679589 w 7116417"/>
                <a:gd name="connsiteY142" fmla="*/ 136627 h 4183841"/>
                <a:gd name="connsiteX143" fmla="*/ 2639833 w 7116417"/>
                <a:gd name="connsiteY143" fmla="*/ 176384 h 4183841"/>
                <a:gd name="connsiteX144" fmla="*/ 2600076 w 7116417"/>
                <a:gd name="connsiteY144" fmla="*/ 232043 h 4183841"/>
                <a:gd name="connsiteX145" fmla="*/ 2584173 w 7116417"/>
                <a:gd name="connsiteY145" fmla="*/ 255897 h 4183841"/>
                <a:gd name="connsiteX146" fmla="*/ 2576222 w 7116417"/>
                <a:gd name="connsiteY146" fmla="*/ 287702 h 4183841"/>
                <a:gd name="connsiteX147" fmla="*/ 2560320 w 7116417"/>
                <a:gd name="connsiteY147" fmla="*/ 311556 h 4183841"/>
                <a:gd name="connsiteX148" fmla="*/ 2504660 w 7116417"/>
                <a:gd name="connsiteY148" fmla="*/ 335410 h 4183841"/>
                <a:gd name="connsiteX149" fmla="*/ 2464904 w 7116417"/>
                <a:gd name="connsiteY149" fmla="*/ 383118 h 4183841"/>
                <a:gd name="connsiteX150" fmla="*/ 2449001 w 7116417"/>
                <a:gd name="connsiteY150" fmla="*/ 406972 h 4183841"/>
                <a:gd name="connsiteX151" fmla="*/ 2409245 w 7116417"/>
                <a:gd name="connsiteY151" fmla="*/ 383118 h 418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</a:cxnLst>
              <a:rect l="l" t="t" r="r" b="b"/>
              <a:pathLst>
                <a:path w="7116417" h="4183841">
                  <a:moveTo>
                    <a:pt x="2409245" y="383118"/>
                  </a:moveTo>
                  <a:lnTo>
                    <a:pt x="2409245" y="383118"/>
                  </a:lnTo>
                  <a:cubicBezTo>
                    <a:pt x="2385391" y="393720"/>
                    <a:pt x="2363311" y="409963"/>
                    <a:pt x="2337683" y="414923"/>
                  </a:cubicBezTo>
                  <a:cubicBezTo>
                    <a:pt x="2165604" y="448229"/>
                    <a:pt x="1903412" y="421210"/>
                    <a:pt x="1757238" y="414923"/>
                  </a:cubicBezTo>
                  <a:lnTo>
                    <a:pt x="1423283" y="399021"/>
                  </a:lnTo>
                  <a:cubicBezTo>
                    <a:pt x="1388827" y="391070"/>
                    <a:pt x="1355269" y="375953"/>
                    <a:pt x="1319916" y="375167"/>
                  </a:cubicBezTo>
                  <a:cubicBezTo>
                    <a:pt x="1115866" y="370632"/>
                    <a:pt x="911627" y="375564"/>
                    <a:pt x="707666" y="383118"/>
                  </a:cubicBezTo>
                  <a:cubicBezTo>
                    <a:pt x="695821" y="383557"/>
                    <a:pt x="686821" y="394508"/>
                    <a:pt x="675860" y="399021"/>
                  </a:cubicBezTo>
                  <a:cubicBezTo>
                    <a:pt x="641724" y="413077"/>
                    <a:pt x="606424" y="424235"/>
                    <a:pt x="572493" y="438777"/>
                  </a:cubicBezTo>
                  <a:cubicBezTo>
                    <a:pt x="550704" y="448115"/>
                    <a:pt x="530086" y="459980"/>
                    <a:pt x="508883" y="470582"/>
                  </a:cubicBezTo>
                  <a:lnTo>
                    <a:pt x="477078" y="486485"/>
                  </a:lnTo>
                  <a:cubicBezTo>
                    <a:pt x="466476" y="491786"/>
                    <a:pt x="454529" y="494982"/>
                    <a:pt x="445273" y="502387"/>
                  </a:cubicBezTo>
                  <a:cubicBezTo>
                    <a:pt x="432021" y="512989"/>
                    <a:pt x="417517" y="522192"/>
                    <a:pt x="405516" y="534193"/>
                  </a:cubicBezTo>
                  <a:cubicBezTo>
                    <a:pt x="321293" y="618416"/>
                    <a:pt x="423746" y="533007"/>
                    <a:pt x="341906" y="605754"/>
                  </a:cubicBezTo>
                  <a:cubicBezTo>
                    <a:pt x="319284" y="625863"/>
                    <a:pt x="288669" y="644167"/>
                    <a:pt x="270344" y="669365"/>
                  </a:cubicBezTo>
                  <a:cubicBezTo>
                    <a:pt x="257776" y="686646"/>
                    <a:pt x="248595" y="706170"/>
                    <a:pt x="238539" y="725024"/>
                  </a:cubicBezTo>
                  <a:cubicBezTo>
                    <a:pt x="227383" y="745941"/>
                    <a:pt x="220512" y="769343"/>
                    <a:pt x="206733" y="788634"/>
                  </a:cubicBezTo>
                  <a:cubicBezTo>
                    <a:pt x="187982" y="814886"/>
                    <a:pt x="162672" y="844204"/>
                    <a:pt x="151074" y="876099"/>
                  </a:cubicBezTo>
                  <a:cubicBezTo>
                    <a:pt x="106242" y="999387"/>
                    <a:pt x="171343" y="859416"/>
                    <a:pt x="103367" y="995368"/>
                  </a:cubicBezTo>
                  <a:lnTo>
                    <a:pt x="87464" y="1027174"/>
                  </a:lnTo>
                  <a:lnTo>
                    <a:pt x="71561" y="1058979"/>
                  </a:lnTo>
                  <a:cubicBezTo>
                    <a:pt x="66260" y="1080182"/>
                    <a:pt x="62570" y="1101855"/>
                    <a:pt x="55659" y="1122589"/>
                  </a:cubicBezTo>
                  <a:cubicBezTo>
                    <a:pt x="28958" y="1202691"/>
                    <a:pt x="44517" y="1089885"/>
                    <a:pt x="23853" y="1218005"/>
                  </a:cubicBezTo>
                  <a:cubicBezTo>
                    <a:pt x="14064" y="1278697"/>
                    <a:pt x="7951" y="1339925"/>
                    <a:pt x="0" y="1400885"/>
                  </a:cubicBezTo>
                  <a:cubicBezTo>
                    <a:pt x="2650" y="1506902"/>
                    <a:pt x="-1042" y="1613269"/>
                    <a:pt x="7951" y="1718937"/>
                  </a:cubicBezTo>
                  <a:cubicBezTo>
                    <a:pt x="9663" y="1739049"/>
                    <a:pt x="27846" y="1754803"/>
                    <a:pt x="31805" y="1774596"/>
                  </a:cubicBezTo>
                  <a:cubicBezTo>
                    <a:pt x="38582" y="1808482"/>
                    <a:pt x="34869" y="1843753"/>
                    <a:pt x="39756" y="1877963"/>
                  </a:cubicBezTo>
                  <a:cubicBezTo>
                    <a:pt x="44954" y="1914347"/>
                    <a:pt x="56793" y="1948103"/>
                    <a:pt x="71561" y="1981330"/>
                  </a:cubicBezTo>
                  <a:cubicBezTo>
                    <a:pt x="76375" y="1992161"/>
                    <a:pt x="82163" y="2002533"/>
                    <a:pt x="87464" y="2013135"/>
                  </a:cubicBezTo>
                  <a:cubicBezTo>
                    <a:pt x="132856" y="2194699"/>
                    <a:pt x="75461" y="1968124"/>
                    <a:pt x="119269" y="2132405"/>
                  </a:cubicBezTo>
                  <a:cubicBezTo>
                    <a:pt x="124900" y="2153523"/>
                    <a:pt x="127498" y="2175551"/>
                    <a:pt x="135172" y="2196015"/>
                  </a:cubicBezTo>
                  <a:cubicBezTo>
                    <a:pt x="143496" y="2218212"/>
                    <a:pt x="156375" y="2238422"/>
                    <a:pt x="166977" y="2259626"/>
                  </a:cubicBezTo>
                  <a:lnTo>
                    <a:pt x="182880" y="2291431"/>
                  </a:lnTo>
                  <a:cubicBezTo>
                    <a:pt x="210710" y="2402756"/>
                    <a:pt x="175449" y="2314878"/>
                    <a:pt x="246490" y="2394798"/>
                  </a:cubicBezTo>
                  <a:cubicBezTo>
                    <a:pt x="254365" y="2403657"/>
                    <a:pt x="254679" y="2417603"/>
                    <a:pt x="262393" y="2426603"/>
                  </a:cubicBezTo>
                  <a:cubicBezTo>
                    <a:pt x="328314" y="2503510"/>
                    <a:pt x="315329" y="2492827"/>
                    <a:pt x="373711" y="2522019"/>
                  </a:cubicBezTo>
                  <a:cubicBezTo>
                    <a:pt x="386963" y="2537922"/>
                    <a:pt x="397446" y="2556619"/>
                    <a:pt x="413467" y="2569727"/>
                  </a:cubicBezTo>
                  <a:cubicBezTo>
                    <a:pt x="427228" y="2580986"/>
                    <a:pt x="445929" y="2584434"/>
                    <a:pt x="461175" y="2593581"/>
                  </a:cubicBezTo>
                  <a:cubicBezTo>
                    <a:pt x="472538" y="2600399"/>
                    <a:pt x="481617" y="2610616"/>
                    <a:pt x="492980" y="2617434"/>
                  </a:cubicBezTo>
                  <a:cubicBezTo>
                    <a:pt x="534607" y="2642409"/>
                    <a:pt x="539311" y="2638909"/>
                    <a:pt x="580445" y="2657191"/>
                  </a:cubicBezTo>
                  <a:cubicBezTo>
                    <a:pt x="591276" y="2662005"/>
                    <a:pt x="601418" y="2668280"/>
                    <a:pt x="612250" y="2673094"/>
                  </a:cubicBezTo>
                  <a:cubicBezTo>
                    <a:pt x="625293" y="2678891"/>
                    <a:pt x="639013" y="2683090"/>
                    <a:pt x="652007" y="2688996"/>
                  </a:cubicBezTo>
                  <a:cubicBezTo>
                    <a:pt x="668193" y="2696353"/>
                    <a:pt x="682657" y="2707833"/>
                    <a:pt x="699714" y="2712850"/>
                  </a:cubicBezTo>
                  <a:cubicBezTo>
                    <a:pt x="731747" y="2722271"/>
                    <a:pt x="874607" y="2741242"/>
                    <a:pt x="898497" y="2744655"/>
                  </a:cubicBezTo>
                  <a:lnTo>
                    <a:pt x="1439186" y="2736704"/>
                  </a:lnTo>
                  <a:cubicBezTo>
                    <a:pt x="1537455" y="2736704"/>
                    <a:pt x="1788535" y="2732014"/>
                    <a:pt x="1916264" y="2768509"/>
                  </a:cubicBezTo>
                  <a:lnTo>
                    <a:pt x="1971923" y="2784412"/>
                  </a:lnTo>
                  <a:cubicBezTo>
                    <a:pt x="1986283" y="2913657"/>
                    <a:pt x="1957880" y="2808603"/>
                    <a:pt x="2027582" y="2895730"/>
                  </a:cubicBezTo>
                  <a:cubicBezTo>
                    <a:pt x="2036498" y="2906875"/>
                    <a:pt x="2037504" y="2922527"/>
                    <a:pt x="2043485" y="2935487"/>
                  </a:cubicBezTo>
                  <a:cubicBezTo>
                    <a:pt x="2053419" y="2957011"/>
                    <a:pt x="2064688" y="2977894"/>
                    <a:pt x="2075290" y="2999097"/>
                  </a:cubicBezTo>
                  <a:cubicBezTo>
                    <a:pt x="2080591" y="3009699"/>
                    <a:pt x="2084304" y="3021257"/>
                    <a:pt x="2091193" y="3030902"/>
                  </a:cubicBezTo>
                  <a:cubicBezTo>
                    <a:pt x="2104445" y="3049455"/>
                    <a:pt x="2116511" y="3068915"/>
                    <a:pt x="2130949" y="3086561"/>
                  </a:cubicBezTo>
                  <a:cubicBezTo>
                    <a:pt x="2140443" y="3098165"/>
                    <a:pt x="2154220" y="3106040"/>
                    <a:pt x="2162754" y="3118367"/>
                  </a:cubicBezTo>
                  <a:cubicBezTo>
                    <a:pt x="2178286" y="3140803"/>
                    <a:pt x="2192567" y="3164516"/>
                    <a:pt x="2202511" y="3189928"/>
                  </a:cubicBezTo>
                  <a:cubicBezTo>
                    <a:pt x="2216574" y="3225866"/>
                    <a:pt x="2207028" y="3273959"/>
                    <a:pt x="2234316" y="3301247"/>
                  </a:cubicBezTo>
                  <a:cubicBezTo>
                    <a:pt x="2244918" y="3311849"/>
                    <a:pt x="2257523" y="3320769"/>
                    <a:pt x="2266121" y="3333052"/>
                  </a:cubicBezTo>
                  <a:cubicBezTo>
                    <a:pt x="2310496" y="3396445"/>
                    <a:pt x="2278009" y="3404538"/>
                    <a:pt x="2321780" y="3492078"/>
                  </a:cubicBezTo>
                  <a:lnTo>
                    <a:pt x="2337683" y="3523883"/>
                  </a:lnTo>
                  <a:cubicBezTo>
                    <a:pt x="2342984" y="3545087"/>
                    <a:pt x="2346675" y="3566759"/>
                    <a:pt x="2353586" y="3587494"/>
                  </a:cubicBezTo>
                  <a:cubicBezTo>
                    <a:pt x="2357334" y="3598739"/>
                    <a:pt x="2364674" y="3608468"/>
                    <a:pt x="2369488" y="3619299"/>
                  </a:cubicBezTo>
                  <a:cubicBezTo>
                    <a:pt x="2375285" y="3632342"/>
                    <a:pt x="2380513" y="3645641"/>
                    <a:pt x="2385391" y="3659055"/>
                  </a:cubicBezTo>
                  <a:cubicBezTo>
                    <a:pt x="2407630" y="3720212"/>
                    <a:pt x="2387574" y="3693044"/>
                    <a:pt x="2425147" y="3730617"/>
                  </a:cubicBezTo>
                  <a:cubicBezTo>
                    <a:pt x="2430448" y="3743869"/>
                    <a:pt x="2436536" y="3756833"/>
                    <a:pt x="2441050" y="3770374"/>
                  </a:cubicBezTo>
                  <a:cubicBezTo>
                    <a:pt x="2444506" y="3780741"/>
                    <a:pt x="2442005" y="3793784"/>
                    <a:pt x="2449001" y="3802179"/>
                  </a:cubicBezTo>
                  <a:cubicBezTo>
                    <a:pt x="2456589" y="3811285"/>
                    <a:pt x="2470205" y="3812780"/>
                    <a:pt x="2480807" y="3818081"/>
                  </a:cubicBezTo>
                  <a:cubicBezTo>
                    <a:pt x="2518261" y="3874265"/>
                    <a:pt x="2471281" y="3804747"/>
                    <a:pt x="2520563" y="3873741"/>
                  </a:cubicBezTo>
                  <a:cubicBezTo>
                    <a:pt x="2531846" y="3889537"/>
                    <a:pt x="2547335" y="3916414"/>
                    <a:pt x="2560320" y="3929400"/>
                  </a:cubicBezTo>
                  <a:cubicBezTo>
                    <a:pt x="2569691" y="3938771"/>
                    <a:pt x="2581523" y="3945303"/>
                    <a:pt x="2592125" y="3953254"/>
                  </a:cubicBezTo>
                  <a:cubicBezTo>
                    <a:pt x="2594775" y="3969156"/>
                    <a:pt x="2590246" y="3988183"/>
                    <a:pt x="2600076" y="4000961"/>
                  </a:cubicBezTo>
                  <a:cubicBezTo>
                    <a:pt x="2640383" y="4053360"/>
                    <a:pt x="2656742" y="4052897"/>
                    <a:pt x="2703443" y="4064572"/>
                  </a:cubicBezTo>
                  <a:cubicBezTo>
                    <a:pt x="2747229" y="4122952"/>
                    <a:pt x="2703196" y="4078170"/>
                    <a:pt x="2790907" y="4112280"/>
                  </a:cubicBezTo>
                  <a:cubicBezTo>
                    <a:pt x="2818525" y="4123020"/>
                    <a:pt x="2842907" y="4141031"/>
                    <a:pt x="2870420" y="4152036"/>
                  </a:cubicBezTo>
                  <a:cubicBezTo>
                    <a:pt x="2930470" y="4176056"/>
                    <a:pt x="2896330" y="4164477"/>
                    <a:pt x="2973787" y="4183841"/>
                  </a:cubicBezTo>
                  <a:cubicBezTo>
                    <a:pt x="3161968" y="4181191"/>
                    <a:pt x="3350250" y="4182607"/>
                    <a:pt x="3538330" y="4175890"/>
                  </a:cubicBezTo>
                  <a:cubicBezTo>
                    <a:pt x="3670193" y="4171181"/>
                    <a:pt x="3609099" y="4160214"/>
                    <a:pt x="3721210" y="4128182"/>
                  </a:cubicBezTo>
                  <a:cubicBezTo>
                    <a:pt x="3768201" y="4114756"/>
                    <a:pt x="3816625" y="4106979"/>
                    <a:pt x="3864333" y="4096377"/>
                  </a:cubicBezTo>
                  <a:cubicBezTo>
                    <a:pt x="3963533" y="4046778"/>
                    <a:pt x="3988162" y="4035763"/>
                    <a:pt x="4102873" y="3969156"/>
                  </a:cubicBezTo>
                  <a:cubicBezTo>
                    <a:pt x="4132758" y="3951803"/>
                    <a:pt x="4162217" y="3933583"/>
                    <a:pt x="4190337" y="3913497"/>
                  </a:cubicBezTo>
                  <a:cubicBezTo>
                    <a:pt x="4217957" y="3893769"/>
                    <a:pt x="4241880" y="3869116"/>
                    <a:pt x="4269850" y="3849887"/>
                  </a:cubicBezTo>
                  <a:cubicBezTo>
                    <a:pt x="4284501" y="3839814"/>
                    <a:pt x="4303090" y="3836367"/>
                    <a:pt x="4317558" y="3826033"/>
                  </a:cubicBezTo>
                  <a:cubicBezTo>
                    <a:pt x="4468954" y="3717892"/>
                    <a:pt x="4382370" y="3744231"/>
                    <a:pt x="4468633" y="3722666"/>
                  </a:cubicBezTo>
                  <a:cubicBezTo>
                    <a:pt x="4481885" y="3706763"/>
                    <a:pt x="4494401" y="3690218"/>
                    <a:pt x="4508389" y="3674958"/>
                  </a:cubicBezTo>
                  <a:cubicBezTo>
                    <a:pt x="4523586" y="3658380"/>
                    <a:pt x="4543622" y="3645963"/>
                    <a:pt x="4556097" y="3627250"/>
                  </a:cubicBezTo>
                  <a:cubicBezTo>
                    <a:pt x="4570577" y="3605530"/>
                    <a:pt x="4575618" y="3578721"/>
                    <a:pt x="4587902" y="3555688"/>
                  </a:cubicBezTo>
                  <a:cubicBezTo>
                    <a:pt x="4596896" y="3538824"/>
                    <a:pt x="4608598" y="3523533"/>
                    <a:pt x="4619707" y="3507981"/>
                  </a:cubicBezTo>
                  <a:cubicBezTo>
                    <a:pt x="4648363" y="3467863"/>
                    <a:pt x="4672311" y="3423572"/>
                    <a:pt x="4707172" y="3388711"/>
                  </a:cubicBezTo>
                  <a:cubicBezTo>
                    <a:pt x="4717774" y="3378109"/>
                    <a:pt x="4729772" y="3368741"/>
                    <a:pt x="4738977" y="3356906"/>
                  </a:cubicBezTo>
                  <a:cubicBezTo>
                    <a:pt x="4748465" y="3344707"/>
                    <a:pt x="4751903" y="3328077"/>
                    <a:pt x="4762831" y="3317149"/>
                  </a:cubicBezTo>
                  <a:cubicBezTo>
                    <a:pt x="4771212" y="3308768"/>
                    <a:pt x="4783777" y="3305998"/>
                    <a:pt x="4794636" y="3301247"/>
                  </a:cubicBezTo>
                  <a:cubicBezTo>
                    <a:pt x="4883351" y="3262434"/>
                    <a:pt x="4868152" y="3268790"/>
                    <a:pt x="4937760" y="3245587"/>
                  </a:cubicBezTo>
                  <a:cubicBezTo>
                    <a:pt x="5062330" y="3256189"/>
                    <a:pt x="5187274" y="3263063"/>
                    <a:pt x="5311471" y="3277393"/>
                  </a:cubicBezTo>
                  <a:cubicBezTo>
                    <a:pt x="5325650" y="3279029"/>
                    <a:pt x="5337687" y="3288782"/>
                    <a:pt x="5351227" y="3293295"/>
                  </a:cubicBezTo>
                  <a:cubicBezTo>
                    <a:pt x="5369533" y="3299397"/>
                    <a:pt x="5387692" y="3307229"/>
                    <a:pt x="5406887" y="3309198"/>
                  </a:cubicBezTo>
                  <a:cubicBezTo>
                    <a:pt x="5491423" y="3317869"/>
                    <a:pt x="5576514" y="3319800"/>
                    <a:pt x="5661328" y="3325101"/>
                  </a:cubicBezTo>
                  <a:lnTo>
                    <a:pt x="6130455" y="3317149"/>
                  </a:lnTo>
                  <a:cubicBezTo>
                    <a:pt x="6174743" y="3313606"/>
                    <a:pt x="6214709" y="3288700"/>
                    <a:pt x="6257676" y="3277393"/>
                  </a:cubicBezTo>
                  <a:cubicBezTo>
                    <a:pt x="6315504" y="3262175"/>
                    <a:pt x="6375157" y="3254232"/>
                    <a:pt x="6432605" y="3237636"/>
                  </a:cubicBezTo>
                  <a:cubicBezTo>
                    <a:pt x="6944624" y="3089719"/>
                    <a:pt x="6448404" y="3215798"/>
                    <a:pt x="6679095" y="3158123"/>
                  </a:cubicBezTo>
                  <a:cubicBezTo>
                    <a:pt x="6718852" y="3134269"/>
                    <a:pt x="6772647" y="3125138"/>
                    <a:pt x="6798365" y="3086561"/>
                  </a:cubicBezTo>
                  <a:cubicBezTo>
                    <a:pt x="6838361" y="3026567"/>
                    <a:pt x="6837120" y="3025444"/>
                    <a:pt x="6893780" y="2959341"/>
                  </a:cubicBezTo>
                  <a:cubicBezTo>
                    <a:pt x="6952852" y="2890424"/>
                    <a:pt x="6904495" y="2971100"/>
                    <a:pt x="6981245" y="2855974"/>
                  </a:cubicBezTo>
                  <a:cubicBezTo>
                    <a:pt x="6996382" y="2833269"/>
                    <a:pt x="7007749" y="2808266"/>
                    <a:pt x="7021001" y="2784412"/>
                  </a:cubicBezTo>
                  <a:cubicBezTo>
                    <a:pt x="7056860" y="2640979"/>
                    <a:pt x="7009520" y="2815987"/>
                    <a:pt x="7084612" y="2609483"/>
                  </a:cubicBezTo>
                  <a:cubicBezTo>
                    <a:pt x="7099209" y="2569341"/>
                    <a:pt x="7110383" y="2486659"/>
                    <a:pt x="7116417" y="2450457"/>
                  </a:cubicBezTo>
                  <a:cubicBezTo>
                    <a:pt x="7108466" y="2410700"/>
                    <a:pt x="7105665" y="2369556"/>
                    <a:pt x="7092563" y="2331187"/>
                  </a:cubicBezTo>
                  <a:cubicBezTo>
                    <a:pt x="7068384" y="2260377"/>
                    <a:pt x="7022656" y="2197190"/>
                    <a:pt x="7005099" y="2124454"/>
                  </a:cubicBezTo>
                  <a:cubicBezTo>
                    <a:pt x="6979195" y="2017137"/>
                    <a:pt x="6932996" y="1801209"/>
                    <a:pt x="6885829" y="1695083"/>
                  </a:cubicBezTo>
                  <a:cubicBezTo>
                    <a:pt x="6821327" y="1549952"/>
                    <a:pt x="6872834" y="1661906"/>
                    <a:pt x="6750657" y="1424739"/>
                  </a:cubicBezTo>
                  <a:cubicBezTo>
                    <a:pt x="6739801" y="1403665"/>
                    <a:pt x="6732346" y="1380619"/>
                    <a:pt x="6718852" y="1361128"/>
                  </a:cubicBezTo>
                  <a:cubicBezTo>
                    <a:pt x="6694998" y="1326672"/>
                    <a:pt x="6669668" y="1293193"/>
                    <a:pt x="6647290" y="1257761"/>
                  </a:cubicBezTo>
                  <a:cubicBezTo>
                    <a:pt x="6583665" y="1157022"/>
                    <a:pt x="6679874" y="1265867"/>
                    <a:pt x="6559826" y="1154394"/>
                  </a:cubicBezTo>
                  <a:cubicBezTo>
                    <a:pt x="6543339" y="1139085"/>
                    <a:pt x="6497063" y="1087232"/>
                    <a:pt x="6472361" y="1074881"/>
                  </a:cubicBezTo>
                  <a:cubicBezTo>
                    <a:pt x="6424862" y="1051132"/>
                    <a:pt x="6339991" y="1053864"/>
                    <a:pt x="6297433" y="1051027"/>
                  </a:cubicBezTo>
                  <a:lnTo>
                    <a:pt x="5526156" y="1074881"/>
                  </a:lnTo>
                  <a:cubicBezTo>
                    <a:pt x="5512652" y="1075411"/>
                    <a:pt x="5499769" y="1084814"/>
                    <a:pt x="5486400" y="1082833"/>
                  </a:cubicBezTo>
                  <a:cubicBezTo>
                    <a:pt x="5427249" y="1074070"/>
                    <a:pt x="5369781" y="1056328"/>
                    <a:pt x="5311471" y="1043076"/>
                  </a:cubicBezTo>
                  <a:lnTo>
                    <a:pt x="5080883" y="844294"/>
                  </a:lnTo>
                  <a:lnTo>
                    <a:pt x="4937760" y="717073"/>
                  </a:lnTo>
                  <a:cubicBezTo>
                    <a:pt x="4927158" y="709122"/>
                    <a:pt x="4915325" y="702590"/>
                    <a:pt x="4905954" y="693219"/>
                  </a:cubicBezTo>
                  <a:cubicBezTo>
                    <a:pt x="4824963" y="612228"/>
                    <a:pt x="4885528" y="641352"/>
                    <a:pt x="4802587" y="613706"/>
                  </a:cubicBezTo>
                  <a:cubicBezTo>
                    <a:pt x="4781864" y="592982"/>
                    <a:pt x="4760076" y="576392"/>
                    <a:pt x="4746928" y="550095"/>
                  </a:cubicBezTo>
                  <a:cubicBezTo>
                    <a:pt x="4743180" y="542598"/>
                    <a:pt x="4743849" y="533061"/>
                    <a:pt x="4738977" y="526241"/>
                  </a:cubicBezTo>
                  <a:cubicBezTo>
                    <a:pt x="4707176" y="481719"/>
                    <a:pt x="4715338" y="506551"/>
                    <a:pt x="4683318" y="478534"/>
                  </a:cubicBezTo>
                  <a:cubicBezTo>
                    <a:pt x="4669213" y="466193"/>
                    <a:pt x="4658196" y="450485"/>
                    <a:pt x="4643561" y="438777"/>
                  </a:cubicBezTo>
                  <a:cubicBezTo>
                    <a:pt x="4631493" y="429123"/>
                    <a:pt x="4617315" y="422428"/>
                    <a:pt x="4603805" y="414923"/>
                  </a:cubicBezTo>
                  <a:cubicBezTo>
                    <a:pt x="4553562" y="387011"/>
                    <a:pt x="4583547" y="408771"/>
                    <a:pt x="4516340" y="375167"/>
                  </a:cubicBezTo>
                  <a:cubicBezTo>
                    <a:pt x="4507793" y="370893"/>
                    <a:pt x="4501219" y="363145"/>
                    <a:pt x="4492487" y="359264"/>
                  </a:cubicBezTo>
                  <a:cubicBezTo>
                    <a:pt x="4415588" y="325086"/>
                    <a:pt x="4472278" y="364284"/>
                    <a:pt x="4389120" y="319507"/>
                  </a:cubicBezTo>
                  <a:cubicBezTo>
                    <a:pt x="4225360" y="231329"/>
                    <a:pt x="4467877" y="346959"/>
                    <a:pt x="4285753" y="255897"/>
                  </a:cubicBezTo>
                  <a:cubicBezTo>
                    <a:pt x="4246387" y="236214"/>
                    <a:pt x="4247741" y="241620"/>
                    <a:pt x="4206240" y="232043"/>
                  </a:cubicBezTo>
                  <a:cubicBezTo>
                    <a:pt x="4184943" y="227129"/>
                    <a:pt x="4163833" y="221442"/>
                    <a:pt x="4142629" y="216141"/>
                  </a:cubicBezTo>
                  <a:cubicBezTo>
                    <a:pt x="4134678" y="210840"/>
                    <a:pt x="4126970" y="205155"/>
                    <a:pt x="4118775" y="200238"/>
                  </a:cubicBezTo>
                  <a:cubicBezTo>
                    <a:pt x="4086740" y="181017"/>
                    <a:pt x="4049727" y="160179"/>
                    <a:pt x="4015408" y="144579"/>
                  </a:cubicBezTo>
                  <a:cubicBezTo>
                    <a:pt x="4002414" y="138673"/>
                    <a:pt x="3988695" y="134473"/>
                    <a:pt x="3975652" y="128676"/>
                  </a:cubicBezTo>
                  <a:cubicBezTo>
                    <a:pt x="3964821" y="123862"/>
                    <a:pt x="3955092" y="116522"/>
                    <a:pt x="3943847" y="112774"/>
                  </a:cubicBezTo>
                  <a:cubicBezTo>
                    <a:pt x="3923112" y="105863"/>
                    <a:pt x="3901440" y="102172"/>
                    <a:pt x="3880236" y="96871"/>
                  </a:cubicBezTo>
                  <a:cubicBezTo>
                    <a:pt x="3869634" y="91570"/>
                    <a:pt x="3859436" y="85370"/>
                    <a:pt x="3848431" y="80968"/>
                  </a:cubicBezTo>
                  <a:cubicBezTo>
                    <a:pt x="3760977" y="45987"/>
                    <a:pt x="3662429" y="39121"/>
                    <a:pt x="3570135" y="33261"/>
                  </a:cubicBezTo>
                  <a:cubicBezTo>
                    <a:pt x="3456272" y="26032"/>
                    <a:pt x="3342198" y="22659"/>
                    <a:pt x="3228229" y="17358"/>
                  </a:cubicBezTo>
                  <a:cubicBezTo>
                    <a:pt x="3036181" y="20981"/>
                    <a:pt x="2912124" y="-37141"/>
                    <a:pt x="2775005" y="41212"/>
                  </a:cubicBezTo>
                  <a:cubicBezTo>
                    <a:pt x="2766708" y="45953"/>
                    <a:pt x="2758927" y="51560"/>
                    <a:pt x="2751151" y="57114"/>
                  </a:cubicBezTo>
                  <a:cubicBezTo>
                    <a:pt x="2740367" y="64817"/>
                    <a:pt x="2729948" y="73017"/>
                    <a:pt x="2719346" y="80968"/>
                  </a:cubicBezTo>
                  <a:cubicBezTo>
                    <a:pt x="2704734" y="124799"/>
                    <a:pt x="2720752" y="88603"/>
                    <a:pt x="2679589" y="136627"/>
                  </a:cubicBezTo>
                  <a:cubicBezTo>
                    <a:pt x="2644249" y="177857"/>
                    <a:pt x="2685775" y="145755"/>
                    <a:pt x="2639833" y="176384"/>
                  </a:cubicBezTo>
                  <a:cubicBezTo>
                    <a:pt x="2602354" y="232601"/>
                    <a:pt x="2649390" y="163005"/>
                    <a:pt x="2600076" y="232043"/>
                  </a:cubicBezTo>
                  <a:cubicBezTo>
                    <a:pt x="2594521" y="239819"/>
                    <a:pt x="2589474" y="247946"/>
                    <a:pt x="2584173" y="255897"/>
                  </a:cubicBezTo>
                  <a:cubicBezTo>
                    <a:pt x="2581523" y="266499"/>
                    <a:pt x="2580527" y="277658"/>
                    <a:pt x="2576222" y="287702"/>
                  </a:cubicBezTo>
                  <a:cubicBezTo>
                    <a:pt x="2572458" y="296486"/>
                    <a:pt x="2567661" y="305438"/>
                    <a:pt x="2560320" y="311556"/>
                  </a:cubicBezTo>
                  <a:cubicBezTo>
                    <a:pt x="2547219" y="322474"/>
                    <a:pt x="2521233" y="329886"/>
                    <a:pt x="2504660" y="335410"/>
                  </a:cubicBezTo>
                  <a:cubicBezTo>
                    <a:pt x="2470546" y="403640"/>
                    <a:pt x="2509858" y="338164"/>
                    <a:pt x="2464904" y="383118"/>
                  </a:cubicBezTo>
                  <a:cubicBezTo>
                    <a:pt x="2458147" y="389875"/>
                    <a:pt x="2455758" y="400215"/>
                    <a:pt x="2449001" y="406972"/>
                  </a:cubicBezTo>
                  <a:cubicBezTo>
                    <a:pt x="2439409" y="416563"/>
                    <a:pt x="2415871" y="387094"/>
                    <a:pt x="2409245" y="383118"/>
                  </a:cubicBezTo>
                  <a:close/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0B161AB-7687-482F-B5E5-C76EDBB91CB3}"/>
                </a:ext>
              </a:extLst>
            </p:cNvPr>
            <p:cNvGrpSpPr/>
            <p:nvPr/>
          </p:nvGrpSpPr>
          <p:grpSpPr>
            <a:xfrm rot="19617253">
              <a:off x="3992991" y="1022069"/>
              <a:ext cx="1978862" cy="1590726"/>
              <a:chOff x="2522305" y="1249453"/>
              <a:chExt cx="2701028" cy="1843738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873A04BF-612C-44A7-B3B5-0E5017E3BE9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6CB7C18C-FCE0-493A-9E51-9C36891136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C66C121D-E9C6-406A-99D7-D739B1AD09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9C84514-C091-4BF5-A624-B27DB8818D10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AD834862-39C7-4BB2-82FC-15EBEF60C1E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2FADB2B3-B3A6-441F-8075-32BCB4848A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FCFB624D-C247-4F46-B1AB-23C3019D1D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2305" y="1249453"/>
                <a:ext cx="91439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E9639DEB-283A-4C09-B3B9-17113CE1F9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C1AEB566-F927-434C-BB59-403A309C234E}"/>
                </a:ext>
              </a:extLst>
            </p:cNvPr>
            <p:cNvGrpSpPr/>
            <p:nvPr/>
          </p:nvGrpSpPr>
          <p:grpSpPr>
            <a:xfrm rot="19617253" flipV="1">
              <a:off x="5077490" y="3099093"/>
              <a:ext cx="1973997" cy="7284"/>
              <a:chOff x="2733651" y="2788222"/>
              <a:chExt cx="2105609" cy="8443"/>
            </a:xfrm>
          </p:grpSpPr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16565C6D-2160-4333-B873-DDCF556166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32286CFC-C1C3-4801-8C02-2EA9385711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1465006-66AA-4266-9A21-FE662DC7B155}"/>
                </a:ext>
              </a:extLst>
            </p:cNvPr>
            <p:cNvGrpSpPr/>
            <p:nvPr/>
          </p:nvGrpSpPr>
          <p:grpSpPr>
            <a:xfrm rot="19617253">
              <a:off x="5343501" y="3519839"/>
              <a:ext cx="1978862" cy="0"/>
              <a:chOff x="2733651" y="2788223"/>
              <a:chExt cx="2701028" cy="0"/>
            </a:xfrm>
          </p:grpSpPr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3AF0A9A1-202C-4253-8372-18A56A0182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A74FEF19-390F-4929-8CBD-2DF993CE49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2583BB8-1BD6-4398-B4F4-10245BA845D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405912" y="2040388"/>
              <a:ext cx="107187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65B5CDC3-AEFD-460B-AA9E-8DC2D99FD2E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5678152" y="2644572"/>
              <a:ext cx="6699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A307BA94-85E7-4C01-A511-8A58104DECE0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295119" y="4003866"/>
              <a:ext cx="87822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70D1C26F-3585-4965-9A30-668789AFD55A}"/>
                </a:ext>
              </a:extLst>
            </p:cNvPr>
            <p:cNvGrpSpPr/>
            <p:nvPr/>
          </p:nvGrpSpPr>
          <p:grpSpPr>
            <a:xfrm rot="17335383">
              <a:off x="2680758" y="4655691"/>
              <a:ext cx="1944403" cy="1590727"/>
              <a:chOff x="2522305" y="1249452"/>
              <a:chExt cx="2701028" cy="18437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1A3E6ED0-0DDF-4973-BFA0-FB1656313CE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2A54CFEF-1B7F-40BF-BB96-1E09BDC1AC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>
                  <a:extLst>
                    <a:ext uri="{FF2B5EF4-FFF2-40B4-BE49-F238E27FC236}">
                      <a16:creationId xmlns:a16="http://schemas.microsoft.com/office/drawing/2014/main" id="{E2A51AD3-62F9-48EF-ADF1-1FB5BE4F24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2E337B22-143F-42C7-8671-077371214A62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5A53EFDD-D8AD-4C3F-AE82-B8668F7245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EDB2C32A-7A68-4A9C-93D8-2321C2F224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B2E3C50E-0C53-4A8E-A1AF-02504EEE887E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CCF4144E-6107-47F0-B6E3-7ADBD268DC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AF42FCCB-F533-48B4-8A21-AD5667EDC1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B654B2E9-5840-4528-96DF-F93A4B8294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643BE80-13CC-43F7-9E52-33370C97CBB7}"/>
                </a:ext>
              </a:extLst>
            </p:cNvPr>
            <p:cNvGrpSpPr/>
            <p:nvPr/>
          </p:nvGrpSpPr>
          <p:grpSpPr>
            <a:xfrm rot="19617253">
              <a:off x="335588" y="3422000"/>
              <a:ext cx="1978862" cy="1590727"/>
              <a:chOff x="2522305" y="1249452"/>
              <a:chExt cx="2701028" cy="1843739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A2753A87-3EBE-436C-9411-4FEAAD94E95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84" name="Straight Arrow Connector 83">
                  <a:extLst>
                    <a:ext uri="{FF2B5EF4-FFF2-40B4-BE49-F238E27FC236}">
                      <a16:creationId xmlns:a16="http://schemas.microsoft.com/office/drawing/2014/main" id="{C9A90B5A-1DE0-4334-A84B-79CC41BA2B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>
                  <a:extLst>
                    <a:ext uri="{FF2B5EF4-FFF2-40B4-BE49-F238E27FC236}">
                      <a16:creationId xmlns:a16="http://schemas.microsoft.com/office/drawing/2014/main" id="{333725B0-9AAD-41CF-B76B-D1BBB471F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261C43EA-3723-4929-8084-F6D360A93FBE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DD9E3F7D-5F28-46F9-A6F1-3DBB39AED1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>
                  <a:extLst>
                    <a:ext uri="{FF2B5EF4-FFF2-40B4-BE49-F238E27FC236}">
                      <a16:creationId xmlns:a16="http://schemas.microsoft.com/office/drawing/2014/main" id="{CB62E00B-5CB0-46E4-A8F2-27FF7CCE1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BBABD030-CAB1-4FC4-AE4C-2B7F24F43EAC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5F156CC8-A384-45C1-88C2-5AB5213592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8E715B3-094A-47C4-8F84-11AD4BF9F9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Straight Arrow Connector 78">
                <a:extLst>
                  <a:ext uri="{FF2B5EF4-FFF2-40B4-BE49-F238E27FC236}">
                    <a16:creationId xmlns:a16="http://schemas.microsoft.com/office/drawing/2014/main" id="{A9D01F7D-642C-4C95-9016-18C9C01DD76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744222A3-8323-4465-B1F3-5E409FBEC20C}"/>
                </a:ext>
              </a:extLst>
            </p:cNvPr>
            <p:cNvGrpSpPr/>
            <p:nvPr/>
          </p:nvGrpSpPr>
          <p:grpSpPr>
            <a:xfrm rot="20981536">
              <a:off x="438461" y="1325955"/>
              <a:ext cx="1978862" cy="1590727"/>
              <a:chOff x="2522305" y="1249452"/>
              <a:chExt cx="2701028" cy="1843739"/>
            </a:xfrm>
          </p:grpSpPr>
          <p:grpSp>
            <p:nvGrpSpPr>
              <p:cNvPr id="87" name="Group 86">
                <a:extLst>
                  <a:ext uri="{FF2B5EF4-FFF2-40B4-BE49-F238E27FC236}">
                    <a16:creationId xmlns:a16="http://schemas.microsoft.com/office/drawing/2014/main" id="{57AE969A-8732-47FE-A9CD-59E6FCF672B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0378A075-2554-4CB0-B4DB-6E1DFA02A6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B7862A2A-4F94-47A0-BF2E-FD9B028BA5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8EA35436-B477-4518-A943-762F43450EF4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93" name="Straight Arrow Connector 92">
                  <a:extLst>
                    <a:ext uri="{FF2B5EF4-FFF2-40B4-BE49-F238E27FC236}">
                      <a16:creationId xmlns:a16="http://schemas.microsoft.com/office/drawing/2014/main" id="{94F2C839-D2A4-43B6-A7F8-371525772B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>
                  <a:extLst>
                    <a:ext uri="{FF2B5EF4-FFF2-40B4-BE49-F238E27FC236}">
                      <a16:creationId xmlns:a16="http://schemas.microsoft.com/office/drawing/2014/main" id="{CE7E1B94-1C66-4735-9892-E524B0FFF7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CA11C17A-AB74-440D-B3FE-E1DC2E634A78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91" name="Straight Arrow Connector 90">
                  <a:extLst>
                    <a:ext uri="{FF2B5EF4-FFF2-40B4-BE49-F238E27FC236}">
                      <a16:creationId xmlns:a16="http://schemas.microsoft.com/office/drawing/2014/main" id="{9C863CE0-1700-4562-B37E-DB4B7F406C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>
                  <a:extLst>
                    <a:ext uri="{FF2B5EF4-FFF2-40B4-BE49-F238E27FC236}">
                      <a16:creationId xmlns:a16="http://schemas.microsoft.com/office/drawing/2014/main" id="{6C37A61F-0338-4495-9F22-BFEFFCDBFC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52D62055-F4A9-4509-9D7F-184A05216C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/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4000" i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𝑙𝑢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  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blipFill>
                <a:blip r:embed="rId2"/>
                <a:stretch>
                  <a:fillRect r="-17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96">
            <a:extLst>
              <a:ext uri="{FF2B5EF4-FFF2-40B4-BE49-F238E27FC236}">
                <a16:creationId xmlns:a16="http://schemas.microsoft.com/office/drawing/2014/main" id="{DB4A49CA-E987-4265-9C09-A34D0FA34F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110" t="15653" r="17104" b="6630"/>
          <a:stretch/>
        </p:blipFill>
        <p:spPr>
          <a:xfrm>
            <a:off x="375500" y="968005"/>
            <a:ext cx="3879676" cy="33757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/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327910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AutoShape 2" descr="20%">
            <a:extLst>
              <a:ext uri="{FF2B5EF4-FFF2-40B4-BE49-F238E27FC236}">
                <a16:creationId xmlns:a16="http://schemas.microsoft.com/office/drawing/2014/main" id="{9391A31E-3329-4DE1-B3BD-96C2E69DB6E9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348287" y="1436688"/>
            <a:ext cx="2638425" cy="1066800"/>
          </a:xfrm>
          <a:prstGeom prst="parallelogram">
            <a:avLst>
              <a:gd name="adj" fmla="val 61830"/>
            </a:avLst>
          </a:prstGeom>
          <a:pattFill prst="pct20">
            <a:fgClr>
              <a:srgbClr val="FFCC66"/>
            </a:fgClr>
            <a:bgClr>
              <a:srgbClr val="FFFFFF"/>
            </a:bgClr>
          </a:pattFill>
          <a:ln w="28575" algn="ctr">
            <a:solidFill>
              <a:srgbClr val="FFCC99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55" name="AutoShape 3" descr="30%">
            <a:extLst>
              <a:ext uri="{FF2B5EF4-FFF2-40B4-BE49-F238E27FC236}">
                <a16:creationId xmlns:a16="http://schemas.microsoft.com/office/drawing/2014/main" id="{110318BC-A960-4E87-937C-1CA8F56FCCF3}"/>
              </a:ext>
            </a:extLst>
          </p:cNvPr>
          <p:cNvSpPr>
            <a:spLocks noChangeArrowheads="1"/>
          </p:cNvSpPr>
          <p:nvPr/>
        </p:nvSpPr>
        <p:spPr bwMode="auto">
          <a:xfrm rot="16200000" flipH="1">
            <a:off x="5544344" y="1210469"/>
            <a:ext cx="2230438" cy="1066800"/>
          </a:xfrm>
          <a:prstGeom prst="parallelogram">
            <a:avLst>
              <a:gd name="adj" fmla="val 56451"/>
            </a:avLst>
          </a:prstGeom>
          <a:pattFill prst="pct30">
            <a:fgClr>
              <a:srgbClr val="CC99FF"/>
            </a:fgClr>
            <a:bgClr>
              <a:srgbClr val="FFFFFF"/>
            </a:bgClr>
          </a:pattFill>
          <a:ln w="28575" algn="ctr">
            <a:solidFill>
              <a:srgbClr val="CC99FF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0" name="Line 4">
            <a:extLst>
              <a:ext uri="{FF2B5EF4-FFF2-40B4-BE49-F238E27FC236}">
                <a16:creationId xmlns:a16="http://schemas.microsoft.com/office/drawing/2014/main" id="{4091EBE7-EF04-41BA-9587-494A9DA5354C}"/>
              </a:ext>
            </a:extLst>
          </p:cNvPr>
          <p:cNvSpPr>
            <a:spLocks noChangeShapeType="1"/>
          </p:cNvSpPr>
          <p:nvPr/>
        </p:nvSpPr>
        <p:spPr bwMode="auto">
          <a:xfrm>
            <a:off x="6121400" y="152400"/>
            <a:ext cx="0" cy="36576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1" name="Line 5">
            <a:extLst>
              <a:ext uri="{FF2B5EF4-FFF2-40B4-BE49-F238E27FC236}">
                <a16:creationId xmlns:a16="http://schemas.microsoft.com/office/drawing/2014/main" id="{ED1D2073-0B8B-4394-832D-85A9E6F0A03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3124200"/>
            <a:ext cx="9906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2" name="Line 6">
            <a:extLst>
              <a:ext uri="{FF2B5EF4-FFF2-40B4-BE49-F238E27FC236}">
                <a16:creationId xmlns:a16="http://schemas.microsoft.com/office/drawing/2014/main" id="{2D10CCCB-AD3E-486C-B9A0-E6E54A384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31242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3" name="Line 7">
            <a:extLst>
              <a:ext uri="{FF2B5EF4-FFF2-40B4-BE49-F238E27FC236}">
                <a16:creationId xmlns:a16="http://schemas.microsoft.com/office/drawing/2014/main" id="{13854164-842D-4DE1-89D5-832CB1A4AEA5}"/>
              </a:ext>
            </a:extLst>
          </p:cNvPr>
          <p:cNvSpPr>
            <a:spLocks noChangeShapeType="1"/>
          </p:cNvSpPr>
          <p:nvPr/>
        </p:nvSpPr>
        <p:spPr bwMode="auto">
          <a:xfrm>
            <a:off x="5867400" y="20002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4" name="Line 8">
            <a:extLst>
              <a:ext uri="{FF2B5EF4-FFF2-40B4-BE49-F238E27FC236}">
                <a16:creationId xmlns:a16="http://schemas.microsoft.com/office/drawing/2014/main" id="{0220DB1E-B5DD-4BA8-88CD-3658165F8387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18478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5" name="Line 9">
            <a:extLst>
              <a:ext uri="{FF2B5EF4-FFF2-40B4-BE49-F238E27FC236}">
                <a16:creationId xmlns:a16="http://schemas.microsoft.com/office/drawing/2014/main" id="{0A6401D9-B532-474B-A2E0-F184D8B69C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169545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6" name="Line 10">
            <a:extLst>
              <a:ext uri="{FF2B5EF4-FFF2-40B4-BE49-F238E27FC236}">
                <a16:creationId xmlns:a16="http://schemas.microsoft.com/office/drawing/2014/main" id="{D9967255-7389-4A91-B9E7-0A42E7759E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905500" y="1066800"/>
            <a:ext cx="8382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7" name="Line 11">
            <a:extLst>
              <a:ext uri="{FF2B5EF4-FFF2-40B4-BE49-F238E27FC236}">
                <a16:creationId xmlns:a16="http://schemas.microsoft.com/office/drawing/2014/main" id="{5C56A375-6BEE-4593-9A11-FBC62106876D}"/>
              </a:ext>
            </a:extLst>
          </p:cNvPr>
          <p:cNvSpPr>
            <a:spLocks noChangeShapeType="1"/>
          </p:cNvSpPr>
          <p:nvPr/>
        </p:nvSpPr>
        <p:spPr bwMode="auto">
          <a:xfrm>
            <a:off x="6134100" y="914400"/>
            <a:ext cx="7620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8" name="Line 12">
            <a:extLst>
              <a:ext uri="{FF2B5EF4-FFF2-40B4-BE49-F238E27FC236}">
                <a16:creationId xmlns:a16="http://schemas.microsoft.com/office/drawing/2014/main" id="{BD2D6236-21C7-4E42-80C4-CA2024512AB2}"/>
              </a:ext>
            </a:extLst>
          </p:cNvPr>
          <p:cNvSpPr>
            <a:spLocks noChangeShapeType="1"/>
          </p:cNvSpPr>
          <p:nvPr/>
        </p:nvSpPr>
        <p:spPr bwMode="auto">
          <a:xfrm>
            <a:off x="6362700" y="762000"/>
            <a:ext cx="6096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49" name="Line 13">
            <a:extLst>
              <a:ext uri="{FF2B5EF4-FFF2-40B4-BE49-F238E27FC236}">
                <a16:creationId xmlns:a16="http://schemas.microsoft.com/office/drawing/2014/main" id="{EF19F6CD-0D2D-4B43-B933-388B40588171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0" name="Line 14">
            <a:extLst>
              <a:ext uri="{FF2B5EF4-FFF2-40B4-BE49-F238E27FC236}">
                <a16:creationId xmlns:a16="http://schemas.microsoft.com/office/drawing/2014/main" id="{D134CFDC-E2C3-4F5D-88D8-0C153FCBDD7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1" name="Line 15">
            <a:extLst>
              <a:ext uri="{FF2B5EF4-FFF2-40B4-BE49-F238E27FC236}">
                <a16:creationId xmlns:a16="http://schemas.microsoft.com/office/drawing/2014/main" id="{B226058B-87AE-4699-AD6C-39B468FAED3B}"/>
              </a:ext>
            </a:extLst>
          </p:cNvPr>
          <p:cNvSpPr>
            <a:spLocks noChangeShapeType="1"/>
          </p:cNvSpPr>
          <p:nvPr/>
        </p:nvSpPr>
        <p:spPr bwMode="auto">
          <a:xfrm>
            <a:off x="6096000" y="29718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2" name="Line 16">
            <a:extLst>
              <a:ext uri="{FF2B5EF4-FFF2-40B4-BE49-F238E27FC236}">
                <a16:creationId xmlns:a16="http://schemas.microsoft.com/office/drawing/2014/main" id="{6BF0DDE2-F6A6-499F-9340-BDBB2366A60A}"/>
              </a:ext>
            </a:extLst>
          </p:cNvPr>
          <p:cNvSpPr>
            <a:spLocks noChangeShapeType="1"/>
          </p:cNvSpPr>
          <p:nvPr/>
        </p:nvSpPr>
        <p:spPr bwMode="auto">
          <a:xfrm>
            <a:off x="6324600" y="2819400"/>
            <a:ext cx="1066800" cy="0"/>
          </a:xfrm>
          <a:prstGeom prst="line">
            <a:avLst/>
          </a:prstGeom>
          <a:noFill/>
          <a:ln w="38100">
            <a:solidFill>
              <a:srgbClr val="00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3" name="AutoShape 17">
            <a:extLst>
              <a:ext uri="{FF2B5EF4-FFF2-40B4-BE49-F238E27FC236}">
                <a16:creationId xmlns:a16="http://schemas.microsoft.com/office/drawing/2014/main" id="{F60A71E3-0CCC-435F-8B57-A15AE26157D3}"/>
              </a:ext>
            </a:extLst>
          </p:cNvPr>
          <p:cNvSpPr>
            <a:spLocks noChangeAspect="1" noChangeArrowheads="1"/>
          </p:cNvSpPr>
          <p:nvPr/>
        </p:nvSpPr>
        <p:spPr bwMode="auto">
          <a:xfrm rot="15469523" flipH="1">
            <a:off x="5634038" y="1069975"/>
            <a:ext cx="2435225" cy="1216025"/>
          </a:xfrm>
          <a:prstGeom prst="parallelogram">
            <a:avLst>
              <a:gd name="adj" fmla="val 50065"/>
            </a:avLst>
          </a:pr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0" scaled="1"/>
          </a:gradFill>
          <a:ln w="2857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4" name="Line 18">
            <a:extLst>
              <a:ext uri="{FF2B5EF4-FFF2-40B4-BE49-F238E27FC236}">
                <a16:creationId xmlns:a16="http://schemas.microsoft.com/office/drawing/2014/main" id="{64FF306A-647B-451A-9D90-89A9E6A0530C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7620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5" name="Line 19">
            <a:extLst>
              <a:ext uri="{FF2B5EF4-FFF2-40B4-BE49-F238E27FC236}">
                <a16:creationId xmlns:a16="http://schemas.microsoft.com/office/drawing/2014/main" id="{3A032EA6-6663-429A-A1F2-B69BBC477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9144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6" name="Line 20">
            <a:extLst>
              <a:ext uri="{FF2B5EF4-FFF2-40B4-BE49-F238E27FC236}">
                <a16:creationId xmlns:a16="http://schemas.microsoft.com/office/drawing/2014/main" id="{0AFFEE2B-E8B7-4126-915E-850F3C5B5244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106680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7" name="Line 21">
            <a:extLst>
              <a:ext uri="{FF2B5EF4-FFF2-40B4-BE49-F238E27FC236}">
                <a16:creationId xmlns:a16="http://schemas.microsoft.com/office/drawing/2014/main" id="{21B92296-456C-4E5E-A125-F305DD602AE4}"/>
              </a:ext>
            </a:extLst>
          </p:cNvPr>
          <p:cNvSpPr>
            <a:spLocks noChangeShapeType="1"/>
          </p:cNvSpPr>
          <p:nvPr/>
        </p:nvSpPr>
        <p:spPr bwMode="auto">
          <a:xfrm>
            <a:off x="7188200" y="16954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8" name="Line 22">
            <a:extLst>
              <a:ext uri="{FF2B5EF4-FFF2-40B4-BE49-F238E27FC236}">
                <a16:creationId xmlns:a16="http://schemas.microsoft.com/office/drawing/2014/main" id="{7F3CFF0D-F38F-4C89-B163-03F7801349E6}"/>
              </a:ext>
            </a:extLst>
          </p:cNvPr>
          <p:cNvSpPr>
            <a:spLocks noChangeShapeType="1"/>
          </p:cNvSpPr>
          <p:nvPr/>
        </p:nvSpPr>
        <p:spPr bwMode="auto">
          <a:xfrm>
            <a:off x="6959600" y="18478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59" name="Line 23">
            <a:extLst>
              <a:ext uri="{FF2B5EF4-FFF2-40B4-BE49-F238E27FC236}">
                <a16:creationId xmlns:a16="http://schemas.microsoft.com/office/drawing/2014/main" id="{0DD01ADC-9638-43B9-A7F1-8AE8D4F3592C}"/>
              </a:ext>
            </a:extLst>
          </p:cNvPr>
          <p:cNvSpPr>
            <a:spLocks noChangeShapeType="1"/>
          </p:cNvSpPr>
          <p:nvPr/>
        </p:nvSpPr>
        <p:spPr bwMode="auto">
          <a:xfrm>
            <a:off x="6731000" y="2000250"/>
            <a:ext cx="1066800" cy="0"/>
          </a:xfrm>
          <a:prstGeom prst="line">
            <a:avLst/>
          </a:pr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0" name="Rectangle 24">
            <a:extLst>
              <a:ext uri="{FF2B5EF4-FFF2-40B4-BE49-F238E27FC236}">
                <a16:creationId xmlns:a16="http://schemas.microsoft.com/office/drawing/2014/main" id="{E73EE9D0-E059-4E70-9DD1-6538436225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18288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sp>
        <p:nvSpPr>
          <p:cNvPr id="14361" name="Line 25">
            <a:extLst>
              <a:ext uri="{FF2B5EF4-FFF2-40B4-BE49-F238E27FC236}">
                <a16:creationId xmlns:a16="http://schemas.microsoft.com/office/drawing/2014/main" id="{CA699B77-4F96-4E5D-854E-0A37428DA78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162800" y="1066800"/>
            <a:ext cx="1295400" cy="609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2" name="Arc 26">
            <a:extLst>
              <a:ext uri="{FF2B5EF4-FFF2-40B4-BE49-F238E27FC236}">
                <a16:creationId xmlns:a16="http://schemas.microsoft.com/office/drawing/2014/main" id="{C1D70AA5-B3DA-4F73-A83E-3FAA863FEEAE}"/>
              </a:ext>
            </a:extLst>
          </p:cNvPr>
          <p:cNvSpPr>
            <a:spLocks noChangeAspect="1"/>
          </p:cNvSpPr>
          <p:nvPr/>
        </p:nvSpPr>
        <p:spPr bwMode="auto">
          <a:xfrm flipV="1">
            <a:off x="6108700" y="2133600"/>
            <a:ext cx="255588" cy="184150"/>
          </a:xfrm>
          <a:custGeom>
            <a:avLst/>
            <a:gdLst>
              <a:gd name="T0" fmla="*/ 0 w 17926"/>
              <a:gd name="T1" fmla="*/ 0 h 21600"/>
              <a:gd name="T2" fmla="*/ 2147483647 w 17926"/>
              <a:gd name="T3" fmla="*/ 2147483647 h 21600"/>
              <a:gd name="T4" fmla="*/ 0 w 17926"/>
              <a:gd name="T5" fmla="*/ 2147483647 h 21600"/>
              <a:gd name="T6" fmla="*/ 0 60000 65536"/>
              <a:gd name="T7" fmla="*/ 0 60000 65536"/>
              <a:gd name="T8" fmla="*/ 0 60000 65536"/>
              <a:gd name="T9" fmla="*/ 0 w 17926"/>
              <a:gd name="T10" fmla="*/ 0 h 21600"/>
              <a:gd name="T11" fmla="*/ 17926 w 17926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926" h="21600" fill="none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</a:path>
              <a:path w="17926" h="21600" stroke="0" extrusionOk="0">
                <a:moveTo>
                  <a:pt x="-1" y="0"/>
                </a:moveTo>
                <a:cubicBezTo>
                  <a:pt x="7192" y="0"/>
                  <a:pt x="13913" y="3580"/>
                  <a:pt x="17925" y="9549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127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4363" name="Rectangle 27">
            <a:extLst>
              <a:ext uri="{FF2B5EF4-FFF2-40B4-BE49-F238E27FC236}">
                <a16:creationId xmlns:a16="http://schemas.microsoft.com/office/drawing/2014/main" id="{841661D9-2EFF-456C-AD91-622424B39127}"/>
              </a:ext>
            </a:extLst>
          </p:cNvPr>
          <p:cNvSpPr>
            <a:spLocks noChangeArrowheads="1"/>
          </p:cNvSpPr>
          <p:nvPr/>
        </p:nvSpPr>
        <p:spPr bwMode="auto">
          <a:xfrm>
            <a:off x="6134100" y="2209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4" name="Rectangle 28">
            <a:extLst>
              <a:ext uri="{FF2B5EF4-FFF2-40B4-BE49-F238E27FC236}">
                <a16:creationId xmlns:a16="http://schemas.microsoft.com/office/drawing/2014/main" id="{19D96EB5-0552-4B82-8BCB-76234F79B1A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56500" y="1320800"/>
            <a:ext cx="342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</a:t>
            </a:r>
          </a:p>
        </p:txBody>
      </p:sp>
      <p:sp>
        <p:nvSpPr>
          <p:cNvPr id="14365" name="Rectangle 29">
            <a:extLst>
              <a:ext uri="{FF2B5EF4-FFF2-40B4-BE49-F238E27FC236}">
                <a16:creationId xmlns:a16="http://schemas.microsoft.com/office/drawing/2014/main" id="{4A0C1892-475F-4DA9-AD6F-A4F1BDC45E2D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42288" y="1066800"/>
            <a:ext cx="3921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</a:p>
        </p:txBody>
      </p:sp>
      <p:sp>
        <p:nvSpPr>
          <p:cNvPr id="14366" name="Freeform 30">
            <a:extLst>
              <a:ext uri="{FF2B5EF4-FFF2-40B4-BE49-F238E27FC236}">
                <a16:creationId xmlns:a16="http://schemas.microsoft.com/office/drawing/2014/main" id="{3034BE9A-6E20-4B82-94C4-BFCDED0C74D9}"/>
              </a:ext>
            </a:extLst>
          </p:cNvPr>
          <p:cNvSpPr>
            <a:spLocks noChangeAspect="1"/>
          </p:cNvSpPr>
          <p:nvPr/>
        </p:nvSpPr>
        <p:spPr bwMode="auto">
          <a:xfrm rot="-1740000">
            <a:off x="7110413" y="1446213"/>
            <a:ext cx="192087" cy="192087"/>
          </a:xfrm>
          <a:custGeom>
            <a:avLst/>
            <a:gdLst>
              <a:gd name="T0" fmla="*/ 0 w 144"/>
              <a:gd name="T1" fmla="*/ 0 h 144"/>
              <a:gd name="T2" fmla="*/ 2147483647 w 144"/>
              <a:gd name="T3" fmla="*/ 0 h 144"/>
              <a:gd name="T4" fmla="*/ 2147483647 w 144"/>
              <a:gd name="T5" fmla="*/ 2147483647 h 144"/>
              <a:gd name="T6" fmla="*/ 0 60000 65536"/>
              <a:gd name="T7" fmla="*/ 0 60000 65536"/>
              <a:gd name="T8" fmla="*/ 0 60000 65536"/>
              <a:gd name="T9" fmla="*/ 0 w 144"/>
              <a:gd name="T10" fmla="*/ 0 h 144"/>
              <a:gd name="T11" fmla="*/ 144 w 14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144">
                <a:moveTo>
                  <a:pt x="0" y="0"/>
                </a:moveTo>
                <a:lnTo>
                  <a:pt x="144" y="0"/>
                </a:lnTo>
                <a:lnTo>
                  <a:pt x="144" y="144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9183" name="Rectangle 31">
            <a:extLst>
              <a:ext uri="{FF2B5EF4-FFF2-40B4-BE49-F238E27FC236}">
                <a16:creationId xmlns:a16="http://schemas.microsoft.com/office/drawing/2014/main" id="{94340D69-DF25-4FA3-86E4-9176942C016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2606675"/>
            <a:ext cx="54864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The “amount of surface” perpendicular to the electric field is A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84" name="Rectangle 32">
            <a:extLst>
              <a:ext uri="{FF2B5EF4-FFF2-40B4-BE49-F238E27FC236}">
                <a16:creationId xmlns:a16="http://schemas.microsoft.com/office/drawing/2014/main" id="{B4D6BA8A-C332-4226-AF89-FBFD58A6BB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66800" y="5029200"/>
            <a:ext cx="6934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A cos    so   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</a:t>
            </a:r>
            <a:r>
              <a:rPr lang="en-US" baseline="-25000">
                <a:solidFill>
                  <a:srgbClr val="000000"/>
                </a:solidFill>
                <a:cs typeface="+mn-cs"/>
                <a:sym typeface="Symbol" pitchFamily="18" charset="2"/>
              </a:rPr>
              <a:t>Effective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 = EA cos</a:t>
            </a:r>
            <a:r>
              <a:rPr lang="en-US" sz="80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grpSp>
        <p:nvGrpSpPr>
          <p:cNvPr id="19489" name="Group 33">
            <a:extLst>
              <a:ext uri="{FF2B5EF4-FFF2-40B4-BE49-F238E27FC236}">
                <a16:creationId xmlns:a16="http://schemas.microsoft.com/office/drawing/2014/main" id="{8C4877C5-923D-4569-BF51-31A85A487CEF}"/>
              </a:ext>
            </a:extLst>
          </p:cNvPr>
          <p:cNvGrpSpPr>
            <a:grpSpLocks/>
          </p:cNvGrpSpPr>
          <p:nvPr/>
        </p:nvGrpSpPr>
        <p:grpSpPr bwMode="auto">
          <a:xfrm>
            <a:off x="152400" y="609600"/>
            <a:ext cx="5334000" cy="1552575"/>
            <a:chOff x="96" y="384"/>
            <a:chExt cx="3360" cy="978"/>
          </a:xfrm>
        </p:grpSpPr>
        <p:sp>
          <p:nvSpPr>
            <p:cNvPr id="14374" name="Rectangle 34">
              <a:extLst>
                <a:ext uri="{FF2B5EF4-FFF2-40B4-BE49-F238E27FC236}">
                  <a16:creationId xmlns:a16="http://schemas.microsoft.com/office/drawing/2014/main" id="{27559D05-8363-46C4-90C8-A454FFC9DCA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6" y="384"/>
              <a:ext cx="3360" cy="9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spcBef>
                  <a:spcPct val="50000"/>
                </a:spcBef>
                <a:defRPr/>
              </a:pPr>
              <a:r>
                <a:rPr lang="en-US">
                  <a:solidFill>
                    <a:srgbClr val="000000"/>
                  </a:solidFill>
                  <a:cs typeface="+mn-cs"/>
                  <a:sym typeface="Symbol" pitchFamily="18" charset="2"/>
                </a:rPr>
                <a:t>We define A to be a vector having a magnitude equal to the area of the surface, in a direction normal to the surface.</a:t>
              </a:r>
            </a:p>
          </p:txBody>
        </p:sp>
        <p:sp>
          <p:nvSpPr>
            <p:cNvPr id="14375" name="Line 35">
              <a:extLst>
                <a:ext uri="{FF2B5EF4-FFF2-40B4-BE49-F238E27FC236}">
                  <a16:creationId xmlns:a16="http://schemas.microsoft.com/office/drawing/2014/main" id="{58D9F427-3567-4F63-8982-B35F89D985E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57" y="432"/>
              <a:ext cx="14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>
              <a:spAutoFit/>
            </a:bodyPr>
            <a:lstStyle/>
            <a:p>
              <a:pPr algn="ctr" eaLnBrk="1" hangingPunct="1">
                <a:defRPr/>
              </a:pPr>
              <a:endParaRPr lang="en-US">
                <a:solidFill>
                  <a:srgbClr val="000000"/>
                </a:solidFill>
                <a:cs typeface="+mn-cs"/>
                <a:sym typeface="Symbol" pitchFamily="18" charset="2"/>
              </a:endParaRPr>
            </a:p>
          </p:txBody>
        </p:sp>
      </p:grpSp>
      <p:sp>
        <p:nvSpPr>
          <p:cNvPr id="1062" name="Rectangle 37">
            <a:extLst>
              <a:ext uri="{FF2B5EF4-FFF2-40B4-BE49-F238E27FC236}">
                <a16:creationId xmlns:a16="http://schemas.microsoft.com/office/drawing/2014/main" id="{39232908-681C-4267-84FB-DD380AA0CD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978275"/>
            <a:ext cx="815339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Therefore, the amount of surface area effectively “cut through” by the electric field is A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cos</a:t>
            </a:r>
            <a:r>
              <a:rPr lang="en-US" sz="800" dirty="0">
                <a:solidFill>
                  <a:srgbClr val="000000"/>
                </a:solidFill>
                <a:cs typeface="+mn-cs"/>
                <a:sym typeface="Symbol" pitchFamily="18" charset="2"/>
              </a:rPr>
              <a:t> </a:t>
            </a: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.</a:t>
            </a:r>
          </a:p>
        </p:txBody>
      </p:sp>
      <p:sp>
        <p:nvSpPr>
          <p:cNvPr id="49192" name="Rectangle 40">
            <a:extLst>
              <a:ext uri="{FF2B5EF4-FFF2-40B4-BE49-F238E27FC236}">
                <a16:creationId xmlns:a16="http://schemas.microsoft.com/office/drawing/2014/main" id="{42306394-C7F6-46EA-9C8D-5DDB31BFC4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5883275"/>
            <a:ext cx="7086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  <a:defRPr/>
            </a:pPr>
            <a:r>
              <a:rPr lang="en-US" dirty="0">
                <a:solidFill>
                  <a:srgbClr val="000000"/>
                </a:solidFill>
                <a:cs typeface="+mn-cs"/>
                <a:sym typeface="Symbol" pitchFamily="18" charset="2"/>
              </a:rPr>
              <a:t>Remember the dot product from Physics 1135?</a:t>
            </a:r>
          </a:p>
        </p:txBody>
      </p:sp>
      <p:graphicFrame>
        <p:nvGraphicFramePr>
          <p:cNvPr id="49193" name="Object 41">
            <a:extLst>
              <a:ext uri="{FF2B5EF4-FFF2-40B4-BE49-F238E27FC236}">
                <a16:creationId xmlns:a16="http://schemas.microsoft.com/office/drawing/2014/main" id="{FF48F0BE-6061-4C8B-A4CB-7FF917B0DDE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21488" y="5849938"/>
          <a:ext cx="1484312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3" imgW="685800" imgH="254000" progId="Equation.DSMT4">
                  <p:embed/>
                </p:oleObj>
              </mc:Choice>
              <mc:Fallback>
                <p:oleObj name="Equation" r:id="rId3" imgW="685800" imgH="254000" progId="Equation.DSMT4">
                  <p:embed/>
                  <p:pic>
                    <p:nvPicPr>
                      <p:cNvPr id="49193" name="Object 41">
                        <a:extLst>
                          <a:ext uri="{FF2B5EF4-FFF2-40B4-BE49-F238E27FC236}">
                            <a16:creationId xmlns:a16="http://schemas.microsoft.com/office/drawing/2014/main" id="{FF48F0BE-6061-4C8B-A4CB-7FF917B0D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21488" y="5849938"/>
                        <a:ext cx="1484312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94" name="Freeform 42">
            <a:extLst>
              <a:ext uri="{FF2B5EF4-FFF2-40B4-BE49-F238E27FC236}">
                <a16:creationId xmlns:a16="http://schemas.microsoft.com/office/drawing/2014/main" id="{EBD24539-45CB-4A07-AC3E-27B5FC293E12}"/>
              </a:ext>
            </a:extLst>
          </p:cNvPr>
          <p:cNvSpPr>
            <a:spLocks/>
          </p:cNvSpPr>
          <p:nvPr/>
        </p:nvSpPr>
        <p:spPr bwMode="auto">
          <a:xfrm>
            <a:off x="4114800" y="2590800"/>
            <a:ext cx="2181225" cy="787400"/>
          </a:xfrm>
          <a:custGeom>
            <a:avLst/>
            <a:gdLst>
              <a:gd name="T0" fmla="*/ 0 w 1296"/>
              <a:gd name="T1" fmla="*/ 2147483647 h 496"/>
              <a:gd name="T2" fmla="*/ 2147483647 w 1296"/>
              <a:gd name="T3" fmla="*/ 2147483647 h 496"/>
              <a:gd name="T4" fmla="*/ 2147483647 w 1296"/>
              <a:gd name="T5" fmla="*/ 0 h 496"/>
              <a:gd name="T6" fmla="*/ 0 60000 65536"/>
              <a:gd name="T7" fmla="*/ 0 60000 65536"/>
              <a:gd name="T8" fmla="*/ 0 60000 65536"/>
              <a:gd name="T9" fmla="*/ 0 w 1296"/>
              <a:gd name="T10" fmla="*/ 0 h 496"/>
              <a:gd name="T11" fmla="*/ 1296 w 1296"/>
              <a:gd name="T12" fmla="*/ 496 h 49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96" h="496">
                <a:moveTo>
                  <a:pt x="0" y="384"/>
                </a:moveTo>
                <a:cubicBezTo>
                  <a:pt x="132" y="440"/>
                  <a:pt x="264" y="496"/>
                  <a:pt x="480" y="432"/>
                </a:cubicBezTo>
                <a:cubicBezTo>
                  <a:pt x="696" y="368"/>
                  <a:pt x="1176" y="72"/>
                  <a:pt x="1296" y="0"/>
                </a:cubicBezTo>
              </a:path>
            </a:pathLst>
          </a:custGeom>
          <a:noFill/>
          <a:ln w="38100">
            <a:solidFill>
              <a:srgbClr val="CC99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AC7CCA2C-CA54-43FA-83AD-4C62A188679B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5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8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9" dur="3000"/>
                                        <p:tgtEl>
                                          <p:spTgt spid="4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155" grpId="0" animBg="1"/>
      <p:bldP spid="49183" grpId="0"/>
      <p:bldP spid="49184" grpId="0"/>
      <p:bldP spid="1062" grpId="0"/>
      <p:bldP spid="4919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98" name="Rectangle 22">
            <a:extLst>
              <a:ext uri="{FF2B5EF4-FFF2-40B4-BE49-F238E27FC236}">
                <a16:creationId xmlns:a16="http://schemas.microsoft.com/office/drawing/2014/main" id="{68D830C0-F6C8-4681-A71B-DBB6139ADD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6210300" y="4343400"/>
            <a:ext cx="2057400" cy="762000"/>
          </a:xfrm>
          <a:prstGeom prst="rect">
            <a:avLst/>
          </a:prstGeom>
          <a:solidFill>
            <a:srgbClr val="DDDDDD"/>
          </a:solidFill>
          <a:ln w="38100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3" name="Freeform 2">
            <a:extLst>
              <a:ext uri="{FF2B5EF4-FFF2-40B4-BE49-F238E27FC236}">
                <a16:creationId xmlns:a16="http://schemas.microsoft.com/office/drawing/2014/main" id="{E4ADD4FF-3BD8-4467-BC8B-414018932257}"/>
              </a:ext>
            </a:extLst>
          </p:cNvPr>
          <p:cNvSpPr>
            <a:spLocks/>
          </p:cNvSpPr>
          <p:nvPr/>
        </p:nvSpPr>
        <p:spPr bwMode="auto">
          <a:xfrm flipV="1">
            <a:off x="533400" y="28956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4" name="Freeform 3">
            <a:extLst>
              <a:ext uri="{FF2B5EF4-FFF2-40B4-BE49-F238E27FC236}">
                <a16:creationId xmlns:a16="http://schemas.microsoft.com/office/drawing/2014/main" id="{C1B481DF-FB70-4234-8646-2322587B5411}"/>
              </a:ext>
            </a:extLst>
          </p:cNvPr>
          <p:cNvSpPr>
            <a:spLocks/>
          </p:cNvSpPr>
          <p:nvPr/>
        </p:nvSpPr>
        <p:spPr bwMode="auto">
          <a:xfrm>
            <a:off x="533400" y="4343400"/>
            <a:ext cx="2133600" cy="228600"/>
          </a:xfrm>
          <a:custGeom>
            <a:avLst/>
            <a:gdLst>
              <a:gd name="T0" fmla="*/ 0 w 1344"/>
              <a:gd name="T1" fmla="*/ 2147483647 h 192"/>
              <a:gd name="T2" fmla="*/ 2147483647 w 1344"/>
              <a:gd name="T3" fmla="*/ 2147483647 h 192"/>
              <a:gd name="T4" fmla="*/ 2147483647 w 1344"/>
              <a:gd name="T5" fmla="*/ 0 h 192"/>
              <a:gd name="T6" fmla="*/ 0 60000 65536"/>
              <a:gd name="T7" fmla="*/ 0 60000 65536"/>
              <a:gd name="T8" fmla="*/ 0 60000 65536"/>
              <a:gd name="T9" fmla="*/ 0 w 1344"/>
              <a:gd name="T10" fmla="*/ 0 h 192"/>
              <a:gd name="T11" fmla="*/ 1344 w 1344"/>
              <a:gd name="T12" fmla="*/ 192 h 19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92">
                <a:moveTo>
                  <a:pt x="0" y="192"/>
                </a:moveTo>
                <a:cubicBezTo>
                  <a:pt x="272" y="136"/>
                  <a:pt x="544" y="80"/>
                  <a:pt x="768" y="48"/>
                </a:cubicBezTo>
                <a:cubicBezTo>
                  <a:pt x="992" y="16"/>
                  <a:pt x="1168" y="8"/>
                  <a:pt x="1344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5" name="Freeform 4">
            <a:extLst>
              <a:ext uri="{FF2B5EF4-FFF2-40B4-BE49-F238E27FC236}">
                <a16:creationId xmlns:a16="http://schemas.microsoft.com/office/drawing/2014/main" id="{C9355A58-C88C-418D-81AC-AF214EFBD847}"/>
              </a:ext>
            </a:extLst>
          </p:cNvPr>
          <p:cNvSpPr>
            <a:spLocks/>
          </p:cNvSpPr>
          <p:nvPr/>
        </p:nvSpPr>
        <p:spPr bwMode="auto">
          <a:xfrm rot="21375705" flipV="1">
            <a:off x="533400" y="49403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6" name="Freeform 5">
            <a:extLst>
              <a:ext uri="{FF2B5EF4-FFF2-40B4-BE49-F238E27FC236}">
                <a16:creationId xmlns:a16="http://schemas.microsoft.com/office/drawing/2014/main" id="{6FDA78DD-AAF8-4BE5-AE92-25E49E5EC42D}"/>
              </a:ext>
            </a:extLst>
          </p:cNvPr>
          <p:cNvSpPr>
            <a:spLocks/>
          </p:cNvSpPr>
          <p:nvPr/>
        </p:nvSpPr>
        <p:spPr bwMode="auto">
          <a:xfrm rot="224295">
            <a:off x="533400" y="2209800"/>
            <a:ext cx="2133600" cy="241300"/>
          </a:xfrm>
          <a:custGeom>
            <a:avLst/>
            <a:gdLst>
              <a:gd name="T0" fmla="*/ 0 w 1344"/>
              <a:gd name="T1" fmla="*/ 0 h 152"/>
              <a:gd name="T2" fmla="*/ 2147483647 w 1344"/>
              <a:gd name="T3" fmla="*/ 2147483647 h 152"/>
              <a:gd name="T4" fmla="*/ 2147483647 w 1344"/>
              <a:gd name="T5" fmla="*/ 2147483647 h 152"/>
              <a:gd name="T6" fmla="*/ 0 60000 65536"/>
              <a:gd name="T7" fmla="*/ 0 60000 65536"/>
              <a:gd name="T8" fmla="*/ 0 60000 65536"/>
              <a:gd name="T9" fmla="*/ 0 w 1344"/>
              <a:gd name="T10" fmla="*/ 0 h 152"/>
              <a:gd name="T11" fmla="*/ 1344 w 1344"/>
              <a:gd name="T12" fmla="*/ 152 h 15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344" h="152">
                <a:moveTo>
                  <a:pt x="0" y="0"/>
                </a:moveTo>
                <a:cubicBezTo>
                  <a:pt x="344" y="68"/>
                  <a:pt x="688" y="136"/>
                  <a:pt x="912" y="144"/>
                </a:cubicBezTo>
                <a:cubicBezTo>
                  <a:pt x="1136" y="152"/>
                  <a:pt x="1288" y="56"/>
                  <a:pt x="1344" y="48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7" name="Line 6">
            <a:extLst>
              <a:ext uri="{FF2B5EF4-FFF2-40B4-BE49-F238E27FC236}">
                <a16:creationId xmlns:a16="http://schemas.microsoft.com/office/drawing/2014/main" id="{3756A4C6-6FCE-4C41-A6E4-AF6D3B5B03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33400" y="3733800"/>
            <a:ext cx="19812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68" name="Rectangle 7">
            <a:extLst>
              <a:ext uri="{FF2B5EF4-FFF2-40B4-BE49-F238E27FC236}">
                <a16:creationId xmlns:a16="http://schemas.microsoft.com/office/drawing/2014/main" id="{5B55F23B-5B29-4DF4-BDB9-E1B1BDA8B64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" y="304800"/>
            <a:ext cx="883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If the electric field is not uniform, or the surface is not flat…</a:t>
            </a:r>
          </a:p>
        </p:txBody>
      </p:sp>
      <p:sp>
        <p:nvSpPr>
          <p:cNvPr id="15369" name="Freeform 8">
            <a:extLst>
              <a:ext uri="{FF2B5EF4-FFF2-40B4-BE49-F238E27FC236}">
                <a16:creationId xmlns:a16="http://schemas.microsoft.com/office/drawing/2014/main" id="{91AEF710-2FE6-419D-852B-3646492F0B5E}"/>
              </a:ext>
            </a:extLst>
          </p:cNvPr>
          <p:cNvSpPr>
            <a:spLocks/>
          </p:cNvSpPr>
          <p:nvPr/>
        </p:nvSpPr>
        <p:spPr bwMode="auto">
          <a:xfrm>
            <a:off x="228600" y="1143000"/>
            <a:ext cx="3771900" cy="5435600"/>
          </a:xfrm>
          <a:custGeom>
            <a:avLst/>
            <a:gdLst>
              <a:gd name="T0" fmla="*/ 2147483647 w 2376"/>
              <a:gd name="T1" fmla="*/ 2147483647 h 3424"/>
              <a:gd name="T2" fmla="*/ 2147483647 w 2376"/>
              <a:gd name="T3" fmla="*/ 2147483647 h 3424"/>
              <a:gd name="T4" fmla="*/ 2147483647 w 2376"/>
              <a:gd name="T5" fmla="*/ 2147483647 h 3424"/>
              <a:gd name="T6" fmla="*/ 2147483647 w 2376"/>
              <a:gd name="T7" fmla="*/ 2147483647 h 3424"/>
              <a:gd name="T8" fmla="*/ 2147483647 w 2376"/>
              <a:gd name="T9" fmla="*/ 2147483647 h 3424"/>
              <a:gd name="T10" fmla="*/ 2147483647 w 2376"/>
              <a:gd name="T11" fmla="*/ 2147483647 h 3424"/>
              <a:gd name="T12" fmla="*/ 2147483647 w 2376"/>
              <a:gd name="T13" fmla="*/ 2147483647 h 3424"/>
              <a:gd name="T14" fmla="*/ 2147483647 w 2376"/>
              <a:gd name="T15" fmla="*/ 2147483647 h 342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376"/>
              <a:gd name="T25" fmla="*/ 0 h 3424"/>
              <a:gd name="T26" fmla="*/ 2376 w 2376"/>
              <a:gd name="T27" fmla="*/ 3424 h 342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376" h="3424">
                <a:moveTo>
                  <a:pt x="472" y="640"/>
                </a:moveTo>
                <a:cubicBezTo>
                  <a:pt x="608" y="904"/>
                  <a:pt x="1112" y="1232"/>
                  <a:pt x="1096" y="1648"/>
                </a:cubicBezTo>
                <a:cubicBezTo>
                  <a:pt x="1080" y="2064"/>
                  <a:pt x="512" y="2856"/>
                  <a:pt x="376" y="3136"/>
                </a:cubicBezTo>
                <a:cubicBezTo>
                  <a:pt x="240" y="3416"/>
                  <a:pt x="72" y="3424"/>
                  <a:pt x="280" y="3328"/>
                </a:cubicBezTo>
                <a:cubicBezTo>
                  <a:pt x="488" y="3232"/>
                  <a:pt x="1312" y="2944"/>
                  <a:pt x="1624" y="2560"/>
                </a:cubicBezTo>
                <a:cubicBezTo>
                  <a:pt x="1936" y="2176"/>
                  <a:pt x="2376" y="1440"/>
                  <a:pt x="2152" y="1024"/>
                </a:cubicBezTo>
                <a:cubicBezTo>
                  <a:pt x="1928" y="608"/>
                  <a:pt x="560" y="128"/>
                  <a:pt x="280" y="64"/>
                </a:cubicBezTo>
                <a:cubicBezTo>
                  <a:pt x="0" y="0"/>
                  <a:pt x="336" y="376"/>
                  <a:pt x="472" y="640"/>
                </a:cubicBezTo>
                <a:close/>
              </a:path>
            </a:pathLst>
          </a:custGeom>
          <a:gradFill rotWithShape="1">
            <a:gsLst>
              <a:gs pos="0">
                <a:srgbClr val="FFCC66"/>
              </a:gs>
              <a:gs pos="100000">
                <a:srgbClr val="DCB058"/>
              </a:gs>
            </a:gsLst>
            <a:lin ang="5400000" scaled="1"/>
          </a:gradFill>
          <a:ln w="25400">
            <a:solidFill>
              <a:schemeClr val="tx1"/>
            </a:solidFill>
            <a:round/>
            <a:headEnd/>
            <a:tailEnd/>
          </a:ln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0" name="Line 9">
            <a:extLst>
              <a:ext uri="{FF2B5EF4-FFF2-40B4-BE49-F238E27FC236}">
                <a16:creationId xmlns:a16="http://schemas.microsoft.com/office/drawing/2014/main" id="{05E9A22C-9D3F-4DF2-8DF2-B488B635737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95600" y="3733800"/>
            <a:ext cx="2209800" cy="0"/>
          </a:xfrm>
          <a:prstGeom prst="line">
            <a:avLst/>
          </a:prstGeom>
          <a:noFill/>
          <a:ln w="635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1" name="Freeform 10">
            <a:extLst>
              <a:ext uri="{FF2B5EF4-FFF2-40B4-BE49-F238E27FC236}">
                <a16:creationId xmlns:a16="http://schemas.microsoft.com/office/drawing/2014/main" id="{D9DDC734-79BE-4021-986F-32C31AC722B8}"/>
              </a:ext>
            </a:extLst>
          </p:cNvPr>
          <p:cNvSpPr>
            <a:spLocks/>
          </p:cNvSpPr>
          <p:nvPr/>
        </p:nvSpPr>
        <p:spPr bwMode="auto">
          <a:xfrm>
            <a:off x="2667000" y="1447800"/>
            <a:ext cx="2438400" cy="10922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889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2" name="Freeform 11">
            <a:extLst>
              <a:ext uri="{FF2B5EF4-FFF2-40B4-BE49-F238E27FC236}">
                <a16:creationId xmlns:a16="http://schemas.microsoft.com/office/drawing/2014/main" id="{0B819B9E-82E1-4F4A-BB3E-D394D96597DA}"/>
              </a:ext>
            </a:extLst>
          </p:cNvPr>
          <p:cNvSpPr>
            <a:spLocks/>
          </p:cNvSpPr>
          <p:nvPr/>
        </p:nvSpPr>
        <p:spPr bwMode="auto">
          <a:xfrm>
            <a:off x="2819400" y="25908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762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88" name="Rectangle 12">
            <a:extLst>
              <a:ext uri="{FF2B5EF4-FFF2-40B4-BE49-F238E27FC236}">
                <a16:creationId xmlns:a16="http://schemas.microsoft.com/office/drawing/2014/main" id="{E7C886F6-AE74-47C0-86A1-B8F0657013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62600" y="1527175"/>
            <a:ext cx="34290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ivide the surface into infinitesimal surface elements and add the flux through each…</a:t>
            </a:r>
          </a:p>
        </p:txBody>
      </p:sp>
      <p:sp>
        <p:nvSpPr>
          <p:cNvPr id="50189" name="AutoShape 13">
            <a:extLst>
              <a:ext uri="{FF2B5EF4-FFF2-40B4-BE49-F238E27FC236}">
                <a16:creationId xmlns:a16="http://schemas.microsoft.com/office/drawing/2014/main" id="{51201D77-BD42-4454-9A4B-F2636C693BE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743200" y="4267200"/>
            <a:ext cx="228600" cy="152400"/>
          </a:xfrm>
          <a:prstGeom prst="parallelogram">
            <a:avLst>
              <a:gd name="adj" fmla="val 375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5" name="Freeform 14">
            <a:extLst>
              <a:ext uri="{FF2B5EF4-FFF2-40B4-BE49-F238E27FC236}">
                <a16:creationId xmlns:a16="http://schemas.microsoft.com/office/drawing/2014/main" id="{30ADE595-8FC9-4E81-A41D-B1D8FC45F521}"/>
              </a:ext>
            </a:extLst>
          </p:cNvPr>
          <p:cNvSpPr>
            <a:spLocks/>
          </p:cNvSpPr>
          <p:nvPr/>
        </p:nvSpPr>
        <p:spPr bwMode="auto">
          <a:xfrm flipV="1">
            <a:off x="2667000" y="4927600"/>
            <a:ext cx="2438400" cy="635000"/>
          </a:xfrm>
          <a:custGeom>
            <a:avLst/>
            <a:gdLst>
              <a:gd name="T0" fmla="*/ 0 w 1536"/>
              <a:gd name="T1" fmla="*/ 2147483647 h 400"/>
              <a:gd name="T2" fmla="*/ 2147483647 w 1536"/>
              <a:gd name="T3" fmla="*/ 2147483647 h 400"/>
              <a:gd name="T4" fmla="*/ 2147483647 w 1536"/>
              <a:gd name="T5" fmla="*/ 0 h 400"/>
              <a:gd name="T6" fmla="*/ 0 60000 65536"/>
              <a:gd name="T7" fmla="*/ 0 60000 65536"/>
              <a:gd name="T8" fmla="*/ 0 60000 65536"/>
              <a:gd name="T9" fmla="*/ 0 w 1536"/>
              <a:gd name="T10" fmla="*/ 0 h 400"/>
              <a:gd name="T11" fmla="*/ 1536 w 1536"/>
              <a:gd name="T12" fmla="*/ 400 h 4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536" h="400">
                <a:moveTo>
                  <a:pt x="0" y="384"/>
                </a:moveTo>
                <a:cubicBezTo>
                  <a:pt x="112" y="392"/>
                  <a:pt x="224" y="400"/>
                  <a:pt x="480" y="336"/>
                </a:cubicBezTo>
                <a:cubicBezTo>
                  <a:pt x="736" y="272"/>
                  <a:pt x="1136" y="136"/>
                  <a:pt x="1536" y="0"/>
                </a:cubicBezTo>
              </a:path>
            </a:pathLst>
          </a:custGeom>
          <a:noFill/>
          <a:ln w="381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1" name="Line 15">
            <a:extLst>
              <a:ext uri="{FF2B5EF4-FFF2-40B4-BE49-F238E27FC236}">
                <a16:creationId xmlns:a16="http://schemas.microsoft.com/office/drawing/2014/main" id="{6F383842-ECBC-4BF3-9917-03AABD14EFD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19400" y="4191000"/>
            <a:ext cx="1905000" cy="127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15377" name="Freeform 16">
            <a:extLst>
              <a:ext uri="{FF2B5EF4-FFF2-40B4-BE49-F238E27FC236}">
                <a16:creationId xmlns:a16="http://schemas.microsoft.com/office/drawing/2014/main" id="{2707C7FA-9AAF-4949-A7D5-25133DED3FB9}"/>
              </a:ext>
            </a:extLst>
          </p:cNvPr>
          <p:cNvSpPr>
            <a:spLocks/>
          </p:cNvSpPr>
          <p:nvPr/>
        </p:nvSpPr>
        <p:spPr bwMode="auto">
          <a:xfrm flipV="1">
            <a:off x="2819400" y="4343400"/>
            <a:ext cx="2286000" cy="533400"/>
          </a:xfrm>
          <a:custGeom>
            <a:avLst/>
            <a:gdLst>
              <a:gd name="T0" fmla="*/ 0 w 960"/>
              <a:gd name="T1" fmla="*/ 2147483647 h 864"/>
              <a:gd name="T2" fmla="*/ 2147483647 w 960"/>
              <a:gd name="T3" fmla="*/ 2147483647 h 864"/>
              <a:gd name="T4" fmla="*/ 2147483647 w 960"/>
              <a:gd name="T5" fmla="*/ 0 h 864"/>
              <a:gd name="T6" fmla="*/ 0 60000 65536"/>
              <a:gd name="T7" fmla="*/ 0 60000 65536"/>
              <a:gd name="T8" fmla="*/ 0 60000 65536"/>
              <a:gd name="T9" fmla="*/ 0 w 960"/>
              <a:gd name="T10" fmla="*/ 0 h 864"/>
              <a:gd name="T11" fmla="*/ 960 w 960"/>
              <a:gd name="T12" fmla="*/ 864 h 8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960" h="864">
                <a:moveTo>
                  <a:pt x="0" y="864"/>
                </a:moveTo>
                <a:cubicBezTo>
                  <a:pt x="112" y="864"/>
                  <a:pt x="224" y="864"/>
                  <a:pt x="384" y="720"/>
                </a:cubicBezTo>
                <a:cubicBezTo>
                  <a:pt x="544" y="576"/>
                  <a:pt x="752" y="288"/>
                  <a:pt x="960" y="0"/>
                </a:cubicBezTo>
              </a:path>
            </a:pathLst>
          </a:custGeom>
          <a:noFill/>
          <a:ln w="50800">
            <a:solidFill>
              <a:srgbClr val="CC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/>
          <a:p>
            <a:pPr algn="ctr" eaLnBrk="1" hangingPunct="1">
              <a:defRPr/>
            </a:pPr>
            <a:endParaRPr lang="en-US">
              <a:solidFill>
                <a:srgbClr val="000000"/>
              </a:solidFill>
              <a:cs typeface="+mn-cs"/>
              <a:sym typeface="Symbol" pitchFamily="18" charset="2"/>
            </a:endParaRPr>
          </a:p>
        </p:txBody>
      </p:sp>
      <p:sp>
        <p:nvSpPr>
          <p:cNvPr id="50193" name="Rectangle 17">
            <a:extLst>
              <a:ext uri="{FF2B5EF4-FFF2-40B4-BE49-F238E27FC236}">
                <a16:creationId xmlns:a16="http://schemas.microsoft.com/office/drawing/2014/main" id="{8F010ACB-A1C5-489C-B967-C2C3FE946F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79813" y="3810000"/>
            <a:ext cx="5349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dA</a:t>
            </a:r>
          </a:p>
        </p:txBody>
      </p:sp>
      <p:sp>
        <p:nvSpPr>
          <p:cNvPr id="15379" name="Rectangle 18">
            <a:extLst>
              <a:ext uri="{FF2B5EF4-FFF2-40B4-BE49-F238E27FC236}">
                <a16:creationId xmlns:a16="http://schemas.microsoft.com/office/drawing/2014/main" id="{41AD75AB-6775-4A3B-81F8-56C27F4BD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14925" y="3492500"/>
            <a:ext cx="3714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b="1">
                <a:solidFill>
                  <a:srgbClr val="CC0000"/>
                </a:solidFill>
                <a:cs typeface="+mn-cs"/>
                <a:sym typeface="Symbol" pitchFamily="18" charset="2"/>
              </a:rPr>
              <a:t>E</a:t>
            </a:r>
          </a:p>
        </p:txBody>
      </p:sp>
      <p:graphicFrame>
        <p:nvGraphicFramePr>
          <p:cNvPr id="50195" name="Object 19">
            <a:extLst>
              <a:ext uri="{FF2B5EF4-FFF2-40B4-BE49-F238E27FC236}">
                <a16:creationId xmlns:a16="http://schemas.microsoft.com/office/drawing/2014/main" id="{7DB88548-7924-4FDC-BB7C-B0ED72C986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822950" y="3355975"/>
          <a:ext cx="29400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1358310" imgH="355446" progId="Equation.DSMT4">
                  <p:embed/>
                </p:oleObj>
              </mc:Choice>
              <mc:Fallback>
                <p:oleObj name="Equation" r:id="rId3" imgW="1358310" imgH="355446" progId="Equation.DSMT4">
                  <p:embed/>
                  <p:pic>
                    <p:nvPicPr>
                      <p:cNvPr id="50195" name="Object 19">
                        <a:extLst>
                          <a:ext uri="{FF2B5EF4-FFF2-40B4-BE49-F238E27FC236}">
                            <a16:creationId xmlns:a16="http://schemas.microsoft.com/office/drawing/2014/main" id="{7DB88548-7924-4FDC-BB7C-B0ED72C986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2950" y="3355975"/>
                        <a:ext cx="294005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96" name="Object 20">
            <a:extLst>
              <a:ext uri="{FF2B5EF4-FFF2-40B4-BE49-F238E27FC236}">
                <a16:creationId xmlns:a16="http://schemas.microsoft.com/office/drawing/2014/main" id="{496694AA-E09D-447C-B982-015F4B3B008B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11900" y="4441825"/>
          <a:ext cx="18415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2" name="Equation" r:id="rId5" imgW="850531" imgH="279279" progId="Equation.DSMT4">
                  <p:embed/>
                </p:oleObj>
              </mc:Choice>
              <mc:Fallback>
                <p:oleObj name="Equation" r:id="rId5" imgW="850531" imgH="279279" progId="Equation.DSMT4">
                  <p:embed/>
                  <p:pic>
                    <p:nvPicPr>
                      <p:cNvPr id="50196" name="Object 20">
                        <a:extLst>
                          <a:ext uri="{FF2B5EF4-FFF2-40B4-BE49-F238E27FC236}">
                            <a16:creationId xmlns:a16="http://schemas.microsoft.com/office/drawing/2014/main" id="{496694AA-E09D-447C-B982-015F4B3B008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1900" y="4441825"/>
                        <a:ext cx="1841500" cy="606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7" name="Rectangle 21">
            <a:extLst>
              <a:ext uri="{FF2B5EF4-FFF2-40B4-BE49-F238E27FC236}">
                <a16:creationId xmlns:a16="http://schemas.microsoft.com/office/drawing/2014/main" id="{21CE7F1A-883A-49EF-AA75-CF22630848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67113" y="3810000"/>
            <a:ext cx="5524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>
                <a:solidFill>
                  <a:srgbClr val="000000"/>
                </a:solidFill>
                <a:cs typeface="+mn-cs"/>
                <a:sym typeface="Symbol" pitchFamily="18" charset="2"/>
              </a:rPr>
              <a:t>A</a:t>
            </a:r>
          </a:p>
        </p:txBody>
      </p:sp>
      <p:sp>
        <p:nvSpPr>
          <p:cNvPr id="23" name="Text Box 10">
            <a:extLst>
              <a:ext uri="{FF2B5EF4-FFF2-40B4-BE49-F238E27FC236}">
                <a16:creationId xmlns:a16="http://schemas.microsoft.com/office/drawing/2014/main" id="{6FCD5905-6AC7-4B18-9F7F-9C43DD39A7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96025" y="6305550"/>
            <a:ext cx="1933575" cy="400050"/>
          </a:xfrm>
          <a:prstGeom prst="rect">
            <a:avLst/>
          </a:prstGeom>
          <a:solidFill>
            <a:srgbClr val="FFCCCC"/>
          </a:solidFill>
          <a:ln w="38100" algn="ctr">
            <a:solidFill>
              <a:srgbClr val="8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itchFamily="34" charset="0"/>
                <a:sym typeface="Symbol" pitchFamily="18" charset="2"/>
              </a:defRPr>
            </a:lvl9pPr>
          </a:lstStyle>
          <a:p>
            <a:pPr algn="ctr" eaLnBrk="1" hangingPunct="1">
              <a:defRPr/>
            </a:pPr>
            <a:r>
              <a:rPr lang="en-US" sz="1000">
                <a:solidFill>
                  <a:srgbClr val="800000"/>
                </a:solidFill>
                <a:cs typeface="+mn-cs"/>
              </a:rPr>
              <a:t>Remember, the direction of dA is normal to the surface.</a:t>
            </a:r>
            <a:endParaRPr lang="en-US" sz="1000">
              <a:solidFill>
                <a:srgbClr val="800000"/>
              </a:solidFill>
              <a:latin typeface="Verdana" pitchFamily="34" charset="0"/>
              <a:cs typeface="+mn-cs"/>
            </a:endParaRPr>
          </a:p>
        </p:txBody>
      </p:sp>
      <p:grpSp>
        <p:nvGrpSpPr>
          <p:cNvPr id="24" name="Group 20">
            <a:extLst>
              <a:ext uri="{FF2B5EF4-FFF2-40B4-BE49-F238E27FC236}">
                <a16:creationId xmlns:a16="http://schemas.microsoft.com/office/drawing/2014/main" id="{327D1D85-3952-4953-BB21-66AC0D81731E}"/>
              </a:ext>
            </a:extLst>
          </p:cNvPr>
          <p:cNvGrpSpPr>
            <a:grpSpLocks/>
          </p:cNvGrpSpPr>
          <p:nvPr/>
        </p:nvGrpSpPr>
        <p:grpSpPr bwMode="auto">
          <a:xfrm>
            <a:off x="6019800" y="5486400"/>
            <a:ext cx="2430463" cy="523875"/>
            <a:chOff x="3216" y="2900"/>
            <a:chExt cx="2470" cy="330"/>
          </a:xfrm>
        </p:grpSpPr>
        <p:sp>
          <p:nvSpPr>
            <p:cNvPr id="25" name="Rectangle 21">
              <a:extLst>
                <a:ext uri="{FF2B5EF4-FFF2-40B4-BE49-F238E27FC236}">
                  <a16:creationId xmlns:a16="http://schemas.microsoft.com/office/drawing/2014/main" id="{1BF132F1-B17B-492A-8972-8FF2F44E35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16" y="2900"/>
              <a:ext cx="2401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eaLnBrk="1" hangingPunct="1">
                <a:defRPr/>
              </a:pPr>
              <a:r>
                <a:rPr lang="en-US" sz="1400" dirty="0">
                  <a:solidFill>
                    <a:srgbClr val="000000"/>
                  </a:solidFill>
                  <a:cs typeface="+mn-cs"/>
                  <a:sym typeface="Symbol" pitchFamily="18" charset="2"/>
                </a:rPr>
                <a:t>a surface integral, therefore a double integral</a:t>
              </a:r>
            </a:p>
          </p:txBody>
        </p:sp>
        <p:graphicFrame>
          <p:nvGraphicFramePr>
            <p:cNvPr id="20506" name="Object 22">
              <a:extLst>
                <a:ext uri="{FF2B5EF4-FFF2-40B4-BE49-F238E27FC236}">
                  <a16:creationId xmlns:a16="http://schemas.microsoft.com/office/drawing/2014/main" id="{9AF4405D-DFC3-42E7-B5CE-C05C6EF2A7B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5513" y="3044"/>
            <a:ext cx="173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3" name="Equation" r:id="rId7" imgW="266584" imgH="279279" progId="Equation.DSMT4">
                    <p:embed/>
                  </p:oleObj>
                </mc:Choice>
                <mc:Fallback>
                  <p:oleObj name="Equation" r:id="rId7" imgW="266584" imgH="279279" progId="Equation.DSMT4">
                    <p:embed/>
                    <p:pic>
                      <p:nvPicPr>
                        <p:cNvPr id="20506" name="Object 22">
                          <a:extLst>
                            <a:ext uri="{FF2B5EF4-FFF2-40B4-BE49-F238E27FC236}">
                              <a16:creationId xmlns:a16="http://schemas.microsoft.com/office/drawing/2014/main" id="{9AF4405D-DFC3-42E7-B5CE-C05C6EF2A7B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13" y="3044"/>
                          <a:ext cx="173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Rectangle 26">
            <a:extLst>
              <a:ext uri="{FF2B5EF4-FFF2-40B4-BE49-F238E27FC236}">
                <a16:creationId xmlns:a16="http://schemas.microsoft.com/office/drawing/2014/main" id="{5485BC18-0AEC-42C7-B4BF-1C2412B1B824}"/>
              </a:ext>
            </a:extLst>
          </p:cNvPr>
          <p:cNvSpPr/>
          <p:nvPr/>
        </p:nvSpPr>
        <p:spPr>
          <a:xfrm>
            <a:off x="76200" y="0"/>
            <a:ext cx="8763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>
                <a:hlinkClick r:id="rId9"/>
              </a:rPr>
              <a:t>https://web.mst.edu/~vojtat/class_2135/lectures/lecture03/lecture03_part_3_electric_flux.ppt</a:t>
            </a:r>
            <a:r>
              <a:rPr lang="en-US" sz="1600" dirty="0"/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0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01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0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50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98" grpId="0" animBg="1"/>
      <p:bldP spid="50188" grpId="0"/>
      <p:bldP spid="50189" grpId="0" animBg="1"/>
      <p:bldP spid="50193" grpId="0"/>
      <p:bldP spid="50197" grpId="0"/>
      <p:bldP spid="50197" grpId="1"/>
      <p:bldP spid="23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822905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x, y), Q(</a:t>
            </a:r>
            <a:r>
              <a:rPr lang="en-US" sz="2800" i="1" dirty="0"/>
              <a:t>x, y</a:t>
            </a:r>
            <a:r>
              <a:rPr lang="en-US" sz="2800" dirty="0"/>
              <a:t>)&gt;.  </a:t>
            </a: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096D8B5D-7DA3-4CC2-BA73-D7CFBE44A41B}"/>
              </a:ext>
            </a:extLst>
          </p:cNvPr>
          <p:cNvGrpSpPr/>
          <p:nvPr/>
        </p:nvGrpSpPr>
        <p:grpSpPr>
          <a:xfrm>
            <a:off x="4659464" y="1097279"/>
            <a:ext cx="4665299" cy="3800724"/>
            <a:chOff x="119270" y="1022069"/>
            <a:chExt cx="7358513" cy="5401187"/>
          </a:xfrm>
        </p:grpSpPr>
        <p:grpSp>
          <p:nvGrpSpPr>
            <p:cNvPr id="3" name="Group 2">
              <a:extLst>
                <a:ext uri="{FF2B5EF4-FFF2-40B4-BE49-F238E27FC236}">
                  <a16:creationId xmlns:a16="http://schemas.microsoft.com/office/drawing/2014/main" id="{DB467B5A-1529-406B-9808-999D44DA48C8}"/>
                </a:ext>
              </a:extLst>
            </p:cNvPr>
            <p:cNvGrpSpPr/>
            <p:nvPr/>
          </p:nvGrpSpPr>
          <p:grpSpPr>
            <a:xfrm>
              <a:off x="2695624" y="2329733"/>
              <a:ext cx="1590726" cy="1700572"/>
              <a:chOff x="2695624" y="1329277"/>
              <a:chExt cx="1843738" cy="2701028"/>
            </a:xfrm>
          </p:grpSpPr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129E5131-1D0D-4766-8167-D60B82E2B91A}"/>
                  </a:ext>
                </a:extLst>
              </p:cNvPr>
              <p:cNvSpPr/>
              <p:nvPr/>
            </p:nvSpPr>
            <p:spPr>
              <a:xfrm rot="10800000">
                <a:off x="2986877" y="1911415"/>
                <a:ext cx="818350" cy="727033"/>
              </a:xfrm>
              <a:prstGeom prst="rect">
                <a:avLst/>
              </a:prstGeom>
              <a:noFill/>
              <a:ln w="762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grpSp>
            <p:nvGrpSpPr>
              <p:cNvPr id="6" name="Group 5">
                <a:extLst>
                  <a:ext uri="{FF2B5EF4-FFF2-40B4-BE49-F238E27FC236}">
                    <a16:creationId xmlns:a16="http://schemas.microsoft.com/office/drawing/2014/main" id="{7D93C3EA-A182-4BAF-901D-3F5A855F0270}"/>
                  </a:ext>
                </a:extLst>
              </p:cNvPr>
              <p:cNvGrpSpPr/>
              <p:nvPr/>
            </p:nvGrpSpPr>
            <p:grpSpPr>
              <a:xfrm rot="18569299">
                <a:off x="2266979" y="1757922"/>
                <a:ext cx="2701028" cy="1843738"/>
                <a:chOff x="2522305" y="1249453"/>
                <a:chExt cx="2701028" cy="1843738"/>
              </a:xfrm>
            </p:grpSpPr>
            <p:grpSp>
              <p:nvGrpSpPr>
                <p:cNvPr id="5" name="Group 4">
                  <a:extLst>
                    <a:ext uri="{FF2B5EF4-FFF2-40B4-BE49-F238E27FC236}">
                      <a16:creationId xmlns:a16="http://schemas.microsoft.com/office/drawing/2014/main" id="{3C8B3C9D-2CAC-4378-BB64-6F075F24EA53}"/>
                    </a:ext>
                  </a:extLst>
                </p:cNvPr>
                <p:cNvGrpSpPr/>
                <p:nvPr/>
              </p:nvGrpSpPr>
              <p:grpSpPr>
                <a:xfrm flipV="1">
                  <a:off x="2528945" y="1790162"/>
                  <a:ext cx="2694388" cy="8443"/>
                  <a:chOff x="2733651" y="2788222"/>
                  <a:chExt cx="2105609" cy="8443"/>
                </a:xfrm>
              </p:grpSpPr>
              <p:cxnSp>
                <p:nvCxnSpPr>
                  <p:cNvPr id="16" name="Straight Arrow Connector 15">
                    <a:extLst>
                      <a:ext uri="{FF2B5EF4-FFF2-40B4-BE49-F238E27FC236}">
                        <a16:creationId xmlns:a16="http://schemas.microsoft.com/office/drawing/2014/main" id="{2E30D0B5-8E99-4F89-8D3F-D6B599FEA9DF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 rot="16200000" flipH="1">
                    <a:off x="4401228" y="2358634"/>
                    <a:ext cx="8443" cy="86762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4" name="Straight Arrow Connector 23">
                    <a:extLst>
                      <a:ext uri="{FF2B5EF4-FFF2-40B4-BE49-F238E27FC236}">
                        <a16:creationId xmlns:a16="http://schemas.microsoft.com/office/drawing/2014/main" id="{B950B187-FB33-4D07-9E6D-D6594CC8E400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46" name="Group 45">
                  <a:extLst>
                    <a:ext uri="{FF2B5EF4-FFF2-40B4-BE49-F238E27FC236}">
                      <a16:creationId xmlns:a16="http://schemas.microsoft.com/office/drawing/2014/main" id="{79FA8D62-3BED-42CD-BC25-8E3764AD8574}"/>
                    </a:ext>
                  </a:extLst>
                </p:cNvPr>
                <p:cNvGrpSpPr/>
                <p:nvPr/>
              </p:nvGrpSpPr>
              <p:grpSpPr>
                <a:xfrm>
                  <a:off x="2522305" y="2369292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48" name="Straight Arrow Connector 47">
                    <a:extLst>
                      <a:ext uri="{FF2B5EF4-FFF2-40B4-BE49-F238E27FC236}">
                        <a16:creationId xmlns:a16="http://schemas.microsoft.com/office/drawing/2014/main" id="{C987C4B8-55BC-4A5A-AEBB-A7A66B9F81A9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9" name="Straight Arrow Connector 48">
                    <a:extLst>
                      <a:ext uri="{FF2B5EF4-FFF2-40B4-BE49-F238E27FC236}">
                        <a16:creationId xmlns:a16="http://schemas.microsoft.com/office/drawing/2014/main" id="{B62AC4B3-727C-4243-9333-5D779BF5041D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grpSp>
              <p:nvGrpSpPr>
                <p:cNvPr id="51" name="Group 50">
                  <a:extLst>
                    <a:ext uri="{FF2B5EF4-FFF2-40B4-BE49-F238E27FC236}">
                      <a16:creationId xmlns:a16="http://schemas.microsoft.com/office/drawing/2014/main" id="{4C25AC4B-D05F-41A9-BEB7-F4E85A619A66}"/>
                    </a:ext>
                  </a:extLst>
                </p:cNvPr>
                <p:cNvGrpSpPr/>
                <p:nvPr/>
              </p:nvGrpSpPr>
              <p:grpSpPr>
                <a:xfrm>
                  <a:off x="2522305" y="1249453"/>
                  <a:ext cx="2701028" cy="0"/>
                  <a:chOff x="2733651" y="2788223"/>
                  <a:chExt cx="2701028" cy="0"/>
                </a:xfrm>
              </p:grpSpPr>
              <p:cxnSp>
                <p:nvCxnSpPr>
                  <p:cNvPr id="53" name="Straight Arrow Connector 52">
                    <a:extLst>
                      <a:ext uri="{FF2B5EF4-FFF2-40B4-BE49-F238E27FC236}">
                        <a16:creationId xmlns:a16="http://schemas.microsoft.com/office/drawing/2014/main" id="{09B637B5-C13E-4507-85F8-90B523A2F662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3971639" y="2788223"/>
                    <a:ext cx="146304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4" name="Straight Arrow Connector 53">
                    <a:extLst>
                      <a:ext uri="{FF2B5EF4-FFF2-40B4-BE49-F238E27FC236}">
                        <a16:creationId xmlns:a16="http://schemas.microsoft.com/office/drawing/2014/main" id="{0ACA4756-2F50-46C3-B0B7-D6B0E5864827}"/>
                      </a:ext>
                    </a:extLst>
                  </p:cNvPr>
                  <p:cNvCxnSpPr>
                    <a:cxnSpLocks/>
                  </p:cNvCxnSpPr>
                  <p:nvPr/>
                </p:nvCxnSpPr>
                <p:spPr>
                  <a:xfrm>
                    <a:off x="2733651" y="2788223"/>
                    <a:ext cx="914400" cy="0"/>
                  </a:xfrm>
                  <a:prstGeom prst="straightConnector1">
                    <a:avLst/>
                  </a:prstGeom>
                  <a:ln w="69850">
                    <a:solidFill>
                      <a:srgbClr val="FF0000"/>
                    </a:solidFill>
                    <a:headEnd w="lg" len="lg"/>
                    <a:tailEnd type="arrow" w="lg" len="lg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3" name="Straight Arrow Connector 72">
                  <a:extLst>
                    <a:ext uri="{FF2B5EF4-FFF2-40B4-BE49-F238E27FC236}">
                      <a16:creationId xmlns:a16="http://schemas.microsoft.com/office/drawing/2014/main" id="{BD647EEC-36AF-4E39-980A-A7E0FFAD757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372332" y="3093191"/>
                  <a:ext cx="1198719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0BF7587F-0579-440E-9074-5CED5EC4B55F}"/>
                </a:ext>
              </a:extLst>
            </p:cNvPr>
            <p:cNvSpPr/>
            <p:nvPr/>
          </p:nvSpPr>
          <p:spPr>
            <a:xfrm>
              <a:off x="119270" y="1286656"/>
              <a:ext cx="7116417" cy="4183841"/>
            </a:xfrm>
            <a:custGeom>
              <a:avLst/>
              <a:gdLst>
                <a:gd name="connsiteX0" fmla="*/ 2409245 w 7116417"/>
                <a:gd name="connsiteY0" fmla="*/ 383118 h 4183841"/>
                <a:gd name="connsiteX1" fmla="*/ 2409245 w 7116417"/>
                <a:gd name="connsiteY1" fmla="*/ 383118 h 4183841"/>
                <a:gd name="connsiteX2" fmla="*/ 2337683 w 7116417"/>
                <a:gd name="connsiteY2" fmla="*/ 414923 h 4183841"/>
                <a:gd name="connsiteX3" fmla="*/ 1757238 w 7116417"/>
                <a:gd name="connsiteY3" fmla="*/ 414923 h 4183841"/>
                <a:gd name="connsiteX4" fmla="*/ 1423283 w 7116417"/>
                <a:gd name="connsiteY4" fmla="*/ 399021 h 4183841"/>
                <a:gd name="connsiteX5" fmla="*/ 1319916 w 7116417"/>
                <a:gd name="connsiteY5" fmla="*/ 375167 h 4183841"/>
                <a:gd name="connsiteX6" fmla="*/ 707666 w 7116417"/>
                <a:gd name="connsiteY6" fmla="*/ 383118 h 4183841"/>
                <a:gd name="connsiteX7" fmla="*/ 675860 w 7116417"/>
                <a:gd name="connsiteY7" fmla="*/ 399021 h 4183841"/>
                <a:gd name="connsiteX8" fmla="*/ 572493 w 7116417"/>
                <a:gd name="connsiteY8" fmla="*/ 438777 h 4183841"/>
                <a:gd name="connsiteX9" fmla="*/ 508883 w 7116417"/>
                <a:gd name="connsiteY9" fmla="*/ 470582 h 4183841"/>
                <a:gd name="connsiteX10" fmla="*/ 477078 w 7116417"/>
                <a:gd name="connsiteY10" fmla="*/ 486485 h 4183841"/>
                <a:gd name="connsiteX11" fmla="*/ 445273 w 7116417"/>
                <a:gd name="connsiteY11" fmla="*/ 502387 h 4183841"/>
                <a:gd name="connsiteX12" fmla="*/ 405516 w 7116417"/>
                <a:gd name="connsiteY12" fmla="*/ 534193 h 4183841"/>
                <a:gd name="connsiteX13" fmla="*/ 341906 w 7116417"/>
                <a:gd name="connsiteY13" fmla="*/ 605754 h 4183841"/>
                <a:gd name="connsiteX14" fmla="*/ 270344 w 7116417"/>
                <a:gd name="connsiteY14" fmla="*/ 669365 h 4183841"/>
                <a:gd name="connsiteX15" fmla="*/ 238539 w 7116417"/>
                <a:gd name="connsiteY15" fmla="*/ 725024 h 4183841"/>
                <a:gd name="connsiteX16" fmla="*/ 206733 w 7116417"/>
                <a:gd name="connsiteY16" fmla="*/ 788634 h 4183841"/>
                <a:gd name="connsiteX17" fmla="*/ 151074 w 7116417"/>
                <a:gd name="connsiteY17" fmla="*/ 876099 h 4183841"/>
                <a:gd name="connsiteX18" fmla="*/ 103367 w 7116417"/>
                <a:gd name="connsiteY18" fmla="*/ 995368 h 4183841"/>
                <a:gd name="connsiteX19" fmla="*/ 87464 w 7116417"/>
                <a:gd name="connsiteY19" fmla="*/ 1027174 h 4183841"/>
                <a:gd name="connsiteX20" fmla="*/ 71561 w 7116417"/>
                <a:gd name="connsiteY20" fmla="*/ 1058979 h 4183841"/>
                <a:gd name="connsiteX21" fmla="*/ 55659 w 7116417"/>
                <a:gd name="connsiteY21" fmla="*/ 1122589 h 4183841"/>
                <a:gd name="connsiteX22" fmla="*/ 23853 w 7116417"/>
                <a:gd name="connsiteY22" fmla="*/ 1218005 h 4183841"/>
                <a:gd name="connsiteX23" fmla="*/ 0 w 7116417"/>
                <a:gd name="connsiteY23" fmla="*/ 1400885 h 4183841"/>
                <a:gd name="connsiteX24" fmla="*/ 7951 w 7116417"/>
                <a:gd name="connsiteY24" fmla="*/ 1718937 h 4183841"/>
                <a:gd name="connsiteX25" fmla="*/ 31805 w 7116417"/>
                <a:gd name="connsiteY25" fmla="*/ 1774596 h 4183841"/>
                <a:gd name="connsiteX26" fmla="*/ 39756 w 7116417"/>
                <a:gd name="connsiteY26" fmla="*/ 1877963 h 4183841"/>
                <a:gd name="connsiteX27" fmla="*/ 71561 w 7116417"/>
                <a:gd name="connsiteY27" fmla="*/ 1981330 h 4183841"/>
                <a:gd name="connsiteX28" fmla="*/ 87464 w 7116417"/>
                <a:gd name="connsiteY28" fmla="*/ 2013135 h 4183841"/>
                <a:gd name="connsiteX29" fmla="*/ 119269 w 7116417"/>
                <a:gd name="connsiteY29" fmla="*/ 2132405 h 4183841"/>
                <a:gd name="connsiteX30" fmla="*/ 135172 w 7116417"/>
                <a:gd name="connsiteY30" fmla="*/ 2196015 h 4183841"/>
                <a:gd name="connsiteX31" fmla="*/ 166977 w 7116417"/>
                <a:gd name="connsiteY31" fmla="*/ 2259626 h 4183841"/>
                <a:gd name="connsiteX32" fmla="*/ 182880 w 7116417"/>
                <a:gd name="connsiteY32" fmla="*/ 2291431 h 4183841"/>
                <a:gd name="connsiteX33" fmla="*/ 246490 w 7116417"/>
                <a:gd name="connsiteY33" fmla="*/ 2394798 h 4183841"/>
                <a:gd name="connsiteX34" fmla="*/ 262393 w 7116417"/>
                <a:gd name="connsiteY34" fmla="*/ 2426603 h 4183841"/>
                <a:gd name="connsiteX35" fmla="*/ 373711 w 7116417"/>
                <a:gd name="connsiteY35" fmla="*/ 2522019 h 4183841"/>
                <a:gd name="connsiteX36" fmla="*/ 413467 w 7116417"/>
                <a:gd name="connsiteY36" fmla="*/ 2569727 h 4183841"/>
                <a:gd name="connsiteX37" fmla="*/ 461175 w 7116417"/>
                <a:gd name="connsiteY37" fmla="*/ 2593581 h 4183841"/>
                <a:gd name="connsiteX38" fmla="*/ 492980 w 7116417"/>
                <a:gd name="connsiteY38" fmla="*/ 2617434 h 4183841"/>
                <a:gd name="connsiteX39" fmla="*/ 580445 w 7116417"/>
                <a:gd name="connsiteY39" fmla="*/ 2657191 h 4183841"/>
                <a:gd name="connsiteX40" fmla="*/ 612250 w 7116417"/>
                <a:gd name="connsiteY40" fmla="*/ 2673094 h 4183841"/>
                <a:gd name="connsiteX41" fmla="*/ 652007 w 7116417"/>
                <a:gd name="connsiteY41" fmla="*/ 2688996 h 4183841"/>
                <a:gd name="connsiteX42" fmla="*/ 699714 w 7116417"/>
                <a:gd name="connsiteY42" fmla="*/ 2712850 h 4183841"/>
                <a:gd name="connsiteX43" fmla="*/ 898497 w 7116417"/>
                <a:gd name="connsiteY43" fmla="*/ 2744655 h 4183841"/>
                <a:gd name="connsiteX44" fmla="*/ 1439186 w 7116417"/>
                <a:gd name="connsiteY44" fmla="*/ 2736704 h 4183841"/>
                <a:gd name="connsiteX45" fmla="*/ 1916264 w 7116417"/>
                <a:gd name="connsiteY45" fmla="*/ 2768509 h 4183841"/>
                <a:gd name="connsiteX46" fmla="*/ 1971923 w 7116417"/>
                <a:gd name="connsiteY46" fmla="*/ 2784412 h 4183841"/>
                <a:gd name="connsiteX47" fmla="*/ 2027582 w 7116417"/>
                <a:gd name="connsiteY47" fmla="*/ 2895730 h 4183841"/>
                <a:gd name="connsiteX48" fmla="*/ 2043485 w 7116417"/>
                <a:gd name="connsiteY48" fmla="*/ 2935487 h 4183841"/>
                <a:gd name="connsiteX49" fmla="*/ 2075290 w 7116417"/>
                <a:gd name="connsiteY49" fmla="*/ 2999097 h 4183841"/>
                <a:gd name="connsiteX50" fmla="*/ 2091193 w 7116417"/>
                <a:gd name="connsiteY50" fmla="*/ 3030902 h 4183841"/>
                <a:gd name="connsiteX51" fmla="*/ 2130949 w 7116417"/>
                <a:gd name="connsiteY51" fmla="*/ 3086561 h 4183841"/>
                <a:gd name="connsiteX52" fmla="*/ 2162754 w 7116417"/>
                <a:gd name="connsiteY52" fmla="*/ 3118367 h 4183841"/>
                <a:gd name="connsiteX53" fmla="*/ 2202511 w 7116417"/>
                <a:gd name="connsiteY53" fmla="*/ 3189928 h 4183841"/>
                <a:gd name="connsiteX54" fmla="*/ 2234316 w 7116417"/>
                <a:gd name="connsiteY54" fmla="*/ 3301247 h 4183841"/>
                <a:gd name="connsiteX55" fmla="*/ 2266121 w 7116417"/>
                <a:gd name="connsiteY55" fmla="*/ 3333052 h 4183841"/>
                <a:gd name="connsiteX56" fmla="*/ 2321780 w 7116417"/>
                <a:gd name="connsiteY56" fmla="*/ 3492078 h 4183841"/>
                <a:gd name="connsiteX57" fmla="*/ 2337683 w 7116417"/>
                <a:gd name="connsiteY57" fmla="*/ 3523883 h 4183841"/>
                <a:gd name="connsiteX58" fmla="*/ 2353586 w 7116417"/>
                <a:gd name="connsiteY58" fmla="*/ 3587494 h 4183841"/>
                <a:gd name="connsiteX59" fmla="*/ 2369488 w 7116417"/>
                <a:gd name="connsiteY59" fmla="*/ 3619299 h 4183841"/>
                <a:gd name="connsiteX60" fmla="*/ 2385391 w 7116417"/>
                <a:gd name="connsiteY60" fmla="*/ 3659055 h 4183841"/>
                <a:gd name="connsiteX61" fmla="*/ 2425147 w 7116417"/>
                <a:gd name="connsiteY61" fmla="*/ 3730617 h 4183841"/>
                <a:gd name="connsiteX62" fmla="*/ 2441050 w 7116417"/>
                <a:gd name="connsiteY62" fmla="*/ 3770374 h 4183841"/>
                <a:gd name="connsiteX63" fmla="*/ 2449001 w 7116417"/>
                <a:gd name="connsiteY63" fmla="*/ 3802179 h 4183841"/>
                <a:gd name="connsiteX64" fmla="*/ 2480807 w 7116417"/>
                <a:gd name="connsiteY64" fmla="*/ 3818081 h 4183841"/>
                <a:gd name="connsiteX65" fmla="*/ 2520563 w 7116417"/>
                <a:gd name="connsiteY65" fmla="*/ 3873741 h 4183841"/>
                <a:gd name="connsiteX66" fmla="*/ 2560320 w 7116417"/>
                <a:gd name="connsiteY66" fmla="*/ 3929400 h 4183841"/>
                <a:gd name="connsiteX67" fmla="*/ 2592125 w 7116417"/>
                <a:gd name="connsiteY67" fmla="*/ 3953254 h 4183841"/>
                <a:gd name="connsiteX68" fmla="*/ 2600076 w 7116417"/>
                <a:gd name="connsiteY68" fmla="*/ 4000961 h 4183841"/>
                <a:gd name="connsiteX69" fmla="*/ 2703443 w 7116417"/>
                <a:gd name="connsiteY69" fmla="*/ 4064572 h 4183841"/>
                <a:gd name="connsiteX70" fmla="*/ 2790907 w 7116417"/>
                <a:gd name="connsiteY70" fmla="*/ 4112280 h 4183841"/>
                <a:gd name="connsiteX71" fmla="*/ 2870420 w 7116417"/>
                <a:gd name="connsiteY71" fmla="*/ 4152036 h 4183841"/>
                <a:gd name="connsiteX72" fmla="*/ 2973787 w 7116417"/>
                <a:gd name="connsiteY72" fmla="*/ 4183841 h 4183841"/>
                <a:gd name="connsiteX73" fmla="*/ 3538330 w 7116417"/>
                <a:gd name="connsiteY73" fmla="*/ 4175890 h 4183841"/>
                <a:gd name="connsiteX74" fmla="*/ 3721210 w 7116417"/>
                <a:gd name="connsiteY74" fmla="*/ 4128182 h 4183841"/>
                <a:gd name="connsiteX75" fmla="*/ 3864333 w 7116417"/>
                <a:gd name="connsiteY75" fmla="*/ 4096377 h 4183841"/>
                <a:gd name="connsiteX76" fmla="*/ 4102873 w 7116417"/>
                <a:gd name="connsiteY76" fmla="*/ 3969156 h 4183841"/>
                <a:gd name="connsiteX77" fmla="*/ 4190337 w 7116417"/>
                <a:gd name="connsiteY77" fmla="*/ 3913497 h 4183841"/>
                <a:gd name="connsiteX78" fmla="*/ 4269850 w 7116417"/>
                <a:gd name="connsiteY78" fmla="*/ 3849887 h 4183841"/>
                <a:gd name="connsiteX79" fmla="*/ 4317558 w 7116417"/>
                <a:gd name="connsiteY79" fmla="*/ 3826033 h 4183841"/>
                <a:gd name="connsiteX80" fmla="*/ 4468633 w 7116417"/>
                <a:gd name="connsiteY80" fmla="*/ 3722666 h 4183841"/>
                <a:gd name="connsiteX81" fmla="*/ 4508389 w 7116417"/>
                <a:gd name="connsiteY81" fmla="*/ 3674958 h 4183841"/>
                <a:gd name="connsiteX82" fmla="*/ 4556097 w 7116417"/>
                <a:gd name="connsiteY82" fmla="*/ 3627250 h 4183841"/>
                <a:gd name="connsiteX83" fmla="*/ 4587902 w 7116417"/>
                <a:gd name="connsiteY83" fmla="*/ 3555688 h 4183841"/>
                <a:gd name="connsiteX84" fmla="*/ 4619707 w 7116417"/>
                <a:gd name="connsiteY84" fmla="*/ 3507981 h 4183841"/>
                <a:gd name="connsiteX85" fmla="*/ 4707172 w 7116417"/>
                <a:gd name="connsiteY85" fmla="*/ 3388711 h 4183841"/>
                <a:gd name="connsiteX86" fmla="*/ 4738977 w 7116417"/>
                <a:gd name="connsiteY86" fmla="*/ 3356906 h 4183841"/>
                <a:gd name="connsiteX87" fmla="*/ 4762831 w 7116417"/>
                <a:gd name="connsiteY87" fmla="*/ 3317149 h 4183841"/>
                <a:gd name="connsiteX88" fmla="*/ 4794636 w 7116417"/>
                <a:gd name="connsiteY88" fmla="*/ 3301247 h 4183841"/>
                <a:gd name="connsiteX89" fmla="*/ 4937760 w 7116417"/>
                <a:gd name="connsiteY89" fmla="*/ 3245587 h 4183841"/>
                <a:gd name="connsiteX90" fmla="*/ 5311471 w 7116417"/>
                <a:gd name="connsiteY90" fmla="*/ 3277393 h 4183841"/>
                <a:gd name="connsiteX91" fmla="*/ 5351227 w 7116417"/>
                <a:gd name="connsiteY91" fmla="*/ 3293295 h 4183841"/>
                <a:gd name="connsiteX92" fmla="*/ 5406887 w 7116417"/>
                <a:gd name="connsiteY92" fmla="*/ 3309198 h 4183841"/>
                <a:gd name="connsiteX93" fmla="*/ 5661328 w 7116417"/>
                <a:gd name="connsiteY93" fmla="*/ 3325101 h 4183841"/>
                <a:gd name="connsiteX94" fmla="*/ 6130455 w 7116417"/>
                <a:gd name="connsiteY94" fmla="*/ 3317149 h 4183841"/>
                <a:gd name="connsiteX95" fmla="*/ 6257676 w 7116417"/>
                <a:gd name="connsiteY95" fmla="*/ 3277393 h 4183841"/>
                <a:gd name="connsiteX96" fmla="*/ 6432605 w 7116417"/>
                <a:gd name="connsiteY96" fmla="*/ 3237636 h 4183841"/>
                <a:gd name="connsiteX97" fmla="*/ 6679095 w 7116417"/>
                <a:gd name="connsiteY97" fmla="*/ 3158123 h 4183841"/>
                <a:gd name="connsiteX98" fmla="*/ 6798365 w 7116417"/>
                <a:gd name="connsiteY98" fmla="*/ 3086561 h 4183841"/>
                <a:gd name="connsiteX99" fmla="*/ 6893780 w 7116417"/>
                <a:gd name="connsiteY99" fmla="*/ 2959341 h 4183841"/>
                <a:gd name="connsiteX100" fmla="*/ 6981245 w 7116417"/>
                <a:gd name="connsiteY100" fmla="*/ 2855974 h 4183841"/>
                <a:gd name="connsiteX101" fmla="*/ 7021001 w 7116417"/>
                <a:gd name="connsiteY101" fmla="*/ 2784412 h 4183841"/>
                <a:gd name="connsiteX102" fmla="*/ 7084612 w 7116417"/>
                <a:gd name="connsiteY102" fmla="*/ 2609483 h 4183841"/>
                <a:gd name="connsiteX103" fmla="*/ 7116417 w 7116417"/>
                <a:gd name="connsiteY103" fmla="*/ 2450457 h 4183841"/>
                <a:gd name="connsiteX104" fmla="*/ 7092563 w 7116417"/>
                <a:gd name="connsiteY104" fmla="*/ 2331187 h 4183841"/>
                <a:gd name="connsiteX105" fmla="*/ 7005099 w 7116417"/>
                <a:gd name="connsiteY105" fmla="*/ 2124454 h 4183841"/>
                <a:gd name="connsiteX106" fmla="*/ 6885829 w 7116417"/>
                <a:gd name="connsiteY106" fmla="*/ 1695083 h 4183841"/>
                <a:gd name="connsiteX107" fmla="*/ 6750657 w 7116417"/>
                <a:gd name="connsiteY107" fmla="*/ 1424739 h 4183841"/>
                <a:gd name="connsiteX108" fmla="*/ 6718852 w 7116417"/>
                <a:gd name="connsiteY108" fmla="*/ 1361128 h 4183841"/>
                <a:gd name="connsiteX109" fmla="*/ 6647290 w 7116417"/>
                <a:gd name="connsiteY109" fmla="*/ 1257761 h 4183841"/>
                <a:gd name="connsiteX110" fmla="*/ 6559826 w 7116417"/>
                <a:gd name="connsiteY110" fmla="*/ 1154394 h 4183841"/>
                <a:gd name="connsiteX111" fmla="*/ 6472361 w 7116417"/>
                <a:gd name="connsiteY111" fmla="*/ 1074881 h 4183841"/>
                <a:gd name="connsiteX112" fmla="*/ 6297433 w 7116417"/>
                <a:gd name="connsiteY112" fmla="*/ 1051027 h 4183841"/>
                <a:gd name="connsiteX113" fmla="*/ 5526156 w 7116417"/>
                <a:gd name="connsiteY113" fmla="*/ 1074881 h 4183841"/>
                <a:gd name="connsiteX114" fmla="*/ 5486400 w 7116417"/>
                <a:gd name="connsiteY114" fmla="*/ 1082833 h 4183841"/>
                <a:gd name="connsiteX115" fmla="*/ 5311471 w 7116417"/>
                <a:gd name="connsiteY115" fmla="*/ 1043076 h 4183841"/>
                <a:gd name="connsiteX116" fmla="*/ 5080883 w 7116417"/>
                <a:gd name="connsiteY116" fmla="*/ 844294 h 4183841"/>
                <a:gd name="connsiteX117" fmla="*/ 4937760 w 7116417"/>
                <a:gd name="connsiteY117" fmla="*/ 717073 h 4183841"/>
                <a:gd name="connsiteX118" fmla="*/ 4905954 w 7116417"/>
                <a:gd name="connsiteY118" fmla="*/ 693219 h 4183841"/>
                <a:gd name="connsiteX119" fmla="*/ 4802587 w 7116417"/>
                <a:gd name="connsiteY119" fmla="*/ 613706 h 4183841"/>
                <a:gd name="connsiteX120" fmla="*/ 4746928 w 7116417"/>
                <a:gd name="connsiteY120" fmla="*/ 550095 h 4183841"/>
                <a:gd name="connsiteX121" fmla="*/ 4738977 w 7116417"/>
                <a:gd name="connsiteY121" fmla="*/ 526241 h 4183841"/>
                <a:gd name="connsiteX122" fmla="*/ 4683318 w 7116417"/>
                <a:gd name="connsiteY122" fmla="*/ 478534 h 4183841"/>
                <a:gd name="connsiteX123" fmla="*/ 4643561 w 7116417"/>
                <a:gd name="connsiteY123" fmla="*/ 438777 h 4183841"/>
                <a:gd name="connsiteX124" fmla="*/ 4603805 w 7116417"/>
                <a:gd name="connsiteY124" fmla="*/ 414923 h 4183841"/>
                <a:gd name="connsiteX125" fmla="*/ 4516340 w 7116417"/>
                <a:gd name="connsiteY125" fmla="*/ 375167 h 4183841"/>
                <a:gd name="connsiteX126" fmla="*/ 4492487 w 7116417"/>
                <a:gd name="connsiteY126" fmla="*/ 359264 h 4183841"/>
                <a:gd name="connsiteX127" fmla="*/ 4389120 w 7116417"/>
                <a:gd name="connsiteY127" fmla="*/ 319507 h 4183841"/>
                <a:gd name="connsiteX128" fmla="*/ 4285753 w 7116417"/>
                <a:gd name="connsiteY128" fmla="*/ 255897 h 4183841"/>
                <a:gd name="connsiteX129" fmla="*/ 4206240 w 7116417"/>
                <a:gd name="connsiteY129" fmla="*/ 232043 h 4183841"/>
                <a:gd name="connsiteX130" fmla="*/ 4142629 w 7116417"/>
                <a:gd name="connsiteY130" fmla="*/ 216141 h 4183841"/>
                <a:gd name="connsiteX131" fmla="*/ 4118775 w 7116417"/>
                <a:gd name="connsiteY131" fmla="*/ 200238 h 4183841"/>
                <a:gd name="connsiteX132" fmla="*/ 4015408 w 7116417"/>
                <a:gd name="connsiteY132" fmla="*/ 144579 h 4183841"/>
                <a:gd name="connsiteX133" fmla="*/ 3975652 w 7116417"/>
                <a:gd name="connsiteY133" fmla="*/ 128676 h 4183841"/>
                <a:gd name="connsiteX134" fmla="*/ 3943847 w 7116417"/>
                <a:gd name="connsiteY134" fmla="*/ 112774 h 4183841"/>
                <a:gd name="connsiteX135" fmla="*/ 3880236 w 7116417"/>
                <a:gd name="connsiteY135" fmla="*/ 96871 h 4183841"/>
                <a:gd name="connsiteX136" fmla="*/ 3848431 w 7116417"/>
                <a:gd name="connsiteY136" fmla="*/ 80968 h 4183841"/>
                <a:gd name="connsiteX137" fmla="*/ 3570135 w 7116417"/>
                <a:gd name="connsiteY137" fmla="*/ 33261 h 4183841"/>
                <a:gd name="connsiteX138" fmla="*/ 3228229 w 7116417"/>
                <a:gd name="connsiteY138" fmla="*/ 17358 h 4183841"/>
                <a:gd name="connsiteX139" fmla="*/ 2775005 w 7116417"/>
                <a:gd name="connsiteY139" fmla="*/ 41212 h 4183841"/>
                <a:gd name="connsiteX140" fmla="*/ 2751151 w 7116417"/>
                <a:gd name="connsiteY140" fmla="*/ 57114 h 4183841"/>
                <a:gd name="connsiteX141" fmla="*/ 2719346 w 7116417"/>
                <a:gd name="connsiteY141" fmla="*/ 80968 h 4183841"/>
                <a:gd name="connsiteX142" fmla="*/ 2679589 w 7116417"/>
                <a:gd name="connsiteY142" fmla="*/ 136627 h 4183841"/>
                <a:gd name="connsiteX143" fmla="*/ 2639833 w 7116417"/>
                <a:gd name="connsiteY143" fmla="*/ 176384 h 4183841"/>
                <a:gd name="connsiteX144" fmla="*/ 2600076 w 7116417"/>
                <a:gd name="connsiteY144" fmla="*/ 232043 h 4183841"/>
                <a:gd name="connsiteX145" fmla="*/ 2584173 w 7116417"/>
                <a:gd name="connsiteY145" fmla="*/ 255897 h 4183841"/>
                <a:gd name="connsiteX146" fmla="*/ 2576222 w 7116417"/>
                <a:gd name="connsiteY146" fmla="*/ 287702 h 4183841"/>
                <a:gd name="connsiteX147" fmla="*/ 2560320 w 7116417"/>
                <a:gd name="connsiteY147" fmla="*/ 311556 h 4183841"/>
                <a:gd name="connsiteX148" fmla="*/ 2504660 w 7116417"/>
                <a:gd name="connsiteY148" fmla="*/ 335410 h 4183841"/>
                <a:gd name="connsiteX149" fmla="*/ 2464904 w 7116417"/>
                <a:gd name="connsiteY149" fmla="*/ 383118 h 4183841"/>
                <a:gd name="connsiteX150" fmla="*/ 2449001 w 7116417"/>
                <a:gd name="connsiteY150" fmla="*/ 406972 h 4183841"/>
                <a:gd name="connsiteX151" fmla="*/ 2409245 w 7116417"/>
                <a:gd name="connsiteY151" fmla="*/ 383118 h 418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</a:cxnLst>
              <a:rect l="l" t="t" r="r" b="b"/>
              <a:pathLst>
                <a:path w="7116417" h="4183841">
                  <a:moveTo>
                    <a:pt x="2409245" y="383118"/>
                  </a:moveTo>
                  <a:lnTo>
                    <a:pt x="2409245" y="383118"/>
                  </a:lnTo>
                  <a:cubicBezTo>
                    <a:pt x="2385391" y="393720"/>
                    <a:pt x="2363311" y="409963"/>
                    <a:pt x="2337683" y="414923"/>
                  </a:cubicBezTo>
                  <a:cubicBezTo>
                    <a:pt x="2165604" y="448229"/>
                    <a:pt x="1903412" y="421210"/>
                    <a:pt x="1757238" y="414923"/>
                  </a:cubicBezTo>
                  <a:lnTo>
                    <a:pt x="1423283" y="399021"/>
                  </a:lnTo>
                  <a:cubicBezTo>
                    <a:pt x="1388827" y="391070"/>
                    <a:pt x="1355269" y="375953"/>
                    <a:pt x="1319916" y="375167"/>
                  </a:cubicBezTo>
                  <a:cubicBezTo>
                    <a:pt x="1115866" y="370632"/>
                    <a:pt x="911627" y="375564"/>
                    <a:pt x="707666" y="383118"/>
                  </a:cubicBezTo>
                  <a:cubicBezTo>
                    <a:pt x="695821" y="383557"/>
                    <a:pt x="686821" y="394508"/>
                    <a:pt x="675860" y="399021"/>
                  </a:cubicBezTo>
                  <a:cubicBezTo>
                    <a:pt x="641724" y="413077"/>
                    <a:pt x="606424" y="424235"/>
                    <a:pt x="572493" y="438777"/>
                  </a:cubicBezTo>
                  <a:cubicBezTo>
                    <a:pt x="550704" y="448115"/>
                    <a:pt x="530086" y="459980"/>
                    <a:pt x="508883" y="470582"/>
                  </a:cubicBezTo>
                  <a:lnTo>
                    <a:pt x="477078" y="486485"/>
                  </a:lnTo>
                  <a:cubicBezTo>
                    <a:pt x="466476" y="491786"/>
                    <a:pt x="454529" y="494982"/>
                    <a:pt x="445273" y="502387"/>
                  </a:cubicBezTo>
                  <a:cubicBezTo>
                    <a:pt x="432021" y="512989"/>
                    <a:pt x="417517" y="522192"/>
                    <a:pt x="405516" y="534193"/>
                  </a:cubicBezTo>
                  <a:cubicBezTo>
                    <a:pt x="321293" y="618416"/>
                    <a:pt x="423746" y="533007"/>
                    <a:pt x="341906" y="605754"/>
                  </a:cubicBezTo>
                  <a:cubicBezTo>
                    <a:pt x="319284" y="625863"/>
                    <a:pt x="288669" y="644167"/>
                    <a:pt x="270344" y="669365"/>
                  </a:cubicBezTo>
                  <a:cubicBezTo>
                    <a:pt x="257776" y="686646"/>
                    <a:pt x="248595" y="706170"/>
                    <a:pt x="238539" y="725024"/>
                  </a:cubicBezTo>
                  <a:cubicBezTo>
                    <a:pt x="227383" y="745941"/>
                    <a:pt x="220512" y="769343"/>
                    <a:pt x="206733" y="788634"/>
                  </a:cubicBezTo>
                  <a:cubicBezTo>
                    <a:pt x="187982" y="814886"/>
                    <a:pt x="162672" y="844204"/>
                    <a:pt x="151074" y="876099"/>
                  </a:cubicBezTo>
                  <a:cubicBezTo>
                    <a:pt x="106242" y="999387"/>
                    <a:pt x="171343" y="859416"/>
                    <a:pt x="103367" y="995368"/>
                  </a:cubicBezTo>
                  <a:lnTo>
                    <a:pt x="87464" y="1027174"/>
                  </a:lnTo>
                  <a:lnTo>
                    <a:pt x="71561" y="1058979"/>
                  </a:lnTo>
                  <a:cubicBezTo>
                    <a:pt x="66260" y="1080182"/>
                    <a:pt x="62570" y="1101855"/>
                    <a:pt x="55659" y="1122589"/>
                  </a:cubicBezTo>
                  <a:cubicBezTo>
                    <a:pt x="28958" y="1202691"/>
                    <a:pt x="44517" y="1089885"/>
                    <a:pt x="23853" y="1218005"/>
                  </a:cubicBezTo>
                  <a:cubicBezTo>
                    <a:pt x="14064" y="1278697"/>
                    <a:pt x="7951" y="1339925"/>
                    <a:pt x="0" y="1400885"/>
                  </a:cubicBezTo>
                  <a:cubicBezTo>
                    <a:pt x="2650" y="1506902"/>
                    <a:pt x="-1042" y="1613269"/>
                    <a:pt x="7951" y="1718937"/>
                  </a:cubicBezTo>
                  <a:cubicBezTo>
                    <a:pt x="9663" y="1739049"/>
                    <a:pt x="27846" y="1754803"/>
                    <a:pt x="31805" y="1774596"/>
                  </a:cubicBezTo>
                  <a:cubicBezTo>
                    <a:pt x="38582" y="1808482"/>
                    <a:pt x="34869" y="1843753"/>
                    <a:pt x="39756" y="1877963"/>
                  </a:cubicBezTo>
                  <a:cubicBezTo>
                    <a:pt x="44954" y="1914347"/>
                    <a:pt x="56793" y="1948103"/>
                    <a:pt x="71561" y="1981330"/>
                  </a:cubicBezTo>
                  <a:cubicBezTo>
                    <a:pt x="76375" y="1992161"/>
                    <a:pt x="82163" y="2002533"/>
                    <a:pt x="87464" y="2013135"/>
                  </a:cubicBezTo>
                  <a:cubicBezTo>
                    <a:pt x="132856" y="2194699"/>
                    <a:pt x="75461" y="1968124"/>
                    <a:pt x="119269" y="2132405"/>
                  </a:cubicBezTo>
                  <a:cubicBezTo>
                    <a:pt x="124900" y="2153523"/>
                    <a:pt x="127498" y="2175551"/>
                    <a:pt x="135172" y="2196015"/>
                  </a:cubicBezTo>
                  <a:cubicBezTo>
                    <a:pt x="143496" y="2218212"/>
                    <a:pt x="156375" y="2238422"/>
                    <a:pt x="166977" y="2259626"/>
                  </a:cubicBezTo>
                  <a:lnTo>
                    <a:pt x="182880" y="2291431"/>
                  </a:lnTo>
                  <a:cubicBezTo>
                    <a:pt x="210710" y="2402756"/>
                    <a:pt x="175449" y="2314878"/>
                    <a:pt x="246490" y="2394798"/>
                  </a:cubicBezTo>
                  <a:cubicBezTo>
                    <a:pt x="254365" y="2403657"/>
                    <a:pt x="254679" y="2417603"/>
                    <a:pt x="262393" y="2426603"/>
                  </a:cubicBezTo>
                  <a:cubicBezTo>
                    <a:pt x="328314" y="2503510"/>
                    <a:pt x="315329" y="2492827"/>
                    <a:pt x="373711" y="2522019"/>
                  </a:cubicBezTo>
                  <a:cubicBezTo>
                    <a:pt x="386963" y="2537922"/>
                    <a:pt x="397446" y="2556619"/>
                    <a:pt x="413467" y="2569727"/>
                  </a:cubicBezTo>
                  <a:cubicBezTo>
                    <a:pt x="427228" y="2580986"/>
                    <a:pt x="445929" y="2584434"/>
                    <a:pt x="461175" y="2593581"/>
                  </a:cubicBezTo>
                  <a:cubicBezTo>
                    <a:pt x="472538" y="2600399"/>
                    <a:pt x="481617" y="2610616"/>
                    <a:pt x="492980" y="2617434"/>
                  </a:cubicBezTo>
                  <a:cubicBezTo>
                    <a:pt x="534607" y="2642409"/>
                    <a:pt x="539311" y="2638909"/>
                    <a:pt x="580445" y="2657191"/>
                  </a:cubicBezTo>
                  <a:cubicBezTo>
                    <a:pt x="591276" y="2662005"/>
                    <a:pt x="601418" y="2668280"/>
                    <a:pt x="612250" y="2673094"/>
                  </a:cubicBezTo>
                  <a:cubicBezTo>
                    <a:pt x="625293" y="2678891"/>
                    <a:pt x="639013" y="2683090"/>
                    <a:pt x="652007" y="2688996"/>
                  </a:cubicBezTo>
                  <a:cubicBezTo>
                    <a:pt x="668193" y="2696353"/>
                    <a:pt x="682657" y="2707833"/>
                    <a:pt x="699714" y="2712850"/>
                  </a:cubicBezTo>
                  <a:cubicBezTo>
                    <a:pt x="731747" y="2722271"/>
                    <a:pt x="874607" y="2741242"/>
                    <a:pt x="898497" y="2744655"/>
                  </a:cubicBezTo>
                  <a:lnTo>
                    <a:pt x="1439186" y="2736704"/>
                  </a:lnTo>
                  <a:cubicBezTo>
                    <a:pt x="1537455" y="2736704"/>
                    <a:pt x="1788535" y="2732014"/>
                    <a:pt x="1916264" y="2768509"/>
                  </a:cubicBezTo>
                  <a:lnTo>
                    <a:pt x="1971923" y="2784412"/>
                  </a:lnTo>
                  <a:cubicBezTo>
                    <a:pt x="1986283" y="2913657"/>
                    <a:pt x="1957880" y="2808603"/>
                    <a:pt x="2027582" y="2895730"/>
                  </a:cubicBezTo>
                  <a:cubicBezTo>
                    <a:pt x="2036498" y="2906875"/>
                    <a:pt x="2037504" y="2922527"/>
                    <a:pt x="2043485" y="2935487"/>
                  </a:cubicBezTo>
                  <a:cubicBezTo>
                    <a:pt x="2053419" y="2957011"/>
                    <a:pt x="2064688" y="2977894"/>
                    <a:pt x="2075290" y="2999097"/>
                  </a:cubicBezTo>
                  <a:cubicBezTo>
                    <a:pt x="2080591" y="3009699"/>
                    <a:pt x="2084304" y="3021257"/>
                    <a:pt x="2091193" y="3030902"/>
                  </a:cubicBezTo>
                  <a:cubicBezTo>
                    <a:pt x="2104445" y="3049455"/>
                    <a:pt x="2116511" y="3068915"/>
                    <a:pt x="2130949" y="3086561"/>
                  </a:cubicBezTo>
                  <a:cubicBezTo>
                    <a:pt x="2140443" y="3098165"/>
                    <a:pt x="2154220" y="3106040"/>
                    <a:pt x="2162754" y="3118367"/>
                  </a:cubicBezTo>
                  <a:cubicBezTo>
                    <a:pt x="2178286" y="3140803"/>
                    <a:pt x="2192567" y="3164516"/>
                    <a:pt x="2202511" y="3189928"/>
                  </a:cubicBezTo>
                  <a:cubicBezTo>
                    <a:pt x="2216574" y="3225866"/>
                    <a:pt x="2207028" y="3273959"/>
                    <a:pt x="2234316" y="3301247"/>
                  </a:cubicBezTo>
                  <a:cubicBezTo>
                    <a:pt x="2244918" y="3311849"/>
                    <a:pt x="2257523" y="3320769"/>
                    <a:pt x="2266121" y="3333052"/>
                  </a:cubicBezTo>
                  <a:cubicBezTo>
                    <a:pt x="2310496" y="3396445"/>
                    <a:pt x="2278009" y="3404538"/>
                    <a:pt x="2321780" y="3492078"/>
                  </a:cubicBezTo>
                  <a:lnTo>
                    <a:pt x="2337683" y="3523883"/>
                  </a:lnTo>
                  <a:cubicBezTo>
                    <a:pt x="2342984" y="3545087"/>
                    <a:pt x="2346675" y="3566759"/>
                    <a:pt x="2353586" y="3587494"/>
                  </a:cubicBezTo>
                  <a:cubicBezTo>
                    <a:pt x="2357334" y="3598739"/>
                    <a:pt x="2364674" y="3608468"/>
                    <a:pt x="2369488" y="3619299"/>
                  </a:cubicBezTo>
                  <a:cubicBezTo>
                    <a:pt x="2375285" y="3632342"/>
                    <a:pt x="2380513" y="3645641"/>
                    <a:pt x="2385391" y="3659055"/>
                  </a:cubicBezTo>
                  <a:cubicBezTo>
                    <a:pt x="2407630" y="3720212"/>
                    <a:pt x="2387574" y="3693044"/>
                    <a:pt x="2425147" y="3730617"/>
                  </a:cubicBezTo>
                  <a:cubicBezTo>
                    <a:pt x="2430448" y="3743869"/>
                    <a:pt x="2436536" y="3756833"/>
                    <a:pt x="2441050" y="3770374"/>
                  </a:cubicBezTo>
                  <a:cubicBezTo>
                    <a:pt x="2444506" y="3780741"/>
                    <a:pt x="2442005" y="3793784"/>
                    <a:pt x="2449001" y="3802179"/>
                  </a:cubicBezTo>
                  <a:cubicBezTo>
                    <a:pt x="2456589" y="3811285"/>
                    <a:pt x="2470205" y="3812780"/>
                    <a:pt x="2480807" y="3818081"/>
                  </a:cubicBezTo>
                  <a:cubicBezTo>
                    <a:pt x="2518261" y="3874265"/>
                    <a:pt x="2471281" y="3804747"/>
                    <a:pt x="2520563" y="3873741"/>
                  </a:cubicBezTo>
                  <a:cubicBezTo>
                    <a:pt x="2531846" y="3889537"/>
                    <a:pt x="2547335" y="3916414"/>
                    <a:pt x="2560320" y="3929400"/>
                  </a:cubicBezTo>
                  <a:cubicBezTo>
                    <a:pt x="2569691" y="3938771"/>
                    <a:pt x="2581523" y="3945303"/>
                    <a:pt x="2592125" y="3953254"/>
                  </a:cubicBezTo>
                  <a:cubicBezTo>
                    <a:pt x="2594775" y="3969156"/>
                    <a:pt x="2590246" y="3988183"/>
                    <a:pt x="2600076" y="4000961"/>
                  </a:cubicBezTo>
                  <a:cubicBezTo>
                    <a:pt x="2640383" y="4053360"/>
                    <a:pt x="2656742" y="4052897"/>
                    <a:pt x="2703443" y="4064572"/>
                  </a:cubicBezTo>
                  <a:cubicBezTo>
                    <a:pt x="2747229" y="4122952"/>
                    <a:pt x="2703196" y="4078170"/>
                    <a:pt x="2790907" y="4112280"/>
                  </a:cubicBezTo>
                  <a:cubicBezTo>
                    <a:pt x="2818525" y="4123020"/>
                    <a:pt x="2842907" y="4141031"/>
                    <a:pt x="2870420" y="4152036"/>
                  </a:cubicBezTo>
                  <a:cubicBezTo>
                    <a:pt x="2930470" y="4176056"/>
                    <a:pt x="2896330" y="4164477"/>
                    <a:pt x="2973787" y="4183841"/>
                  </a:cubicBezTo>
                  <a:cubicBezTo>
                    <a:pt x="3161968" y="4181191"/>
                    <a:pt x="3350250" y="4182607"/>
                    <a:pt x="3538330" y="4175890"/>
                  </a:cubicBezTo>
                  <a:cubicBezTo>
                    <a:pt x="3670193" y="4171181"/>
                    <a:pt x="3609099" y="4160214"/>
                    <a:pt x="3721210" y="4128182"/>
                  </a:cubicBezTo>
                  <a:cubicBezTo>
                    <a:pt x="3768201" y="4114756"/>
                    <a:pt x="3816625" y="4106979"/>
                    <a:pt x="3864333" y="4096377"/>
                  </a:cubicBezTo>
                  <a:cubicBezTo>
                    <a:pt x="3963533" y="4046778"/>
                    <a:pt x="3988162" y="4035763"/>
                    <a:pt x="4102873" y="3969156"/>
                  </a:cubicBezTo>
                  <a:cubicBezTo>
                    <a:pt x="4132758" y="3951803"/>
                    <a:pt x="4162217" y="3933583"/>
                    <a:pt x="4190337" y="3913497"/>
                  </a:cubicBezTo>
                  <a:cubicBezTo>
                    <a:pt x="4217957" y="3893769"/>
                    <a:pt x="4241880" y="3869116"/>
                    <a:pt x="4269850" y="3849887"/>
                  </a:cubicBezTo>
                  <a:cubicBezTo>
                    <a:pt x="4284501" y="3839814"/>
                    <a:pt x="4303090" y="3836367"/>
                    <a:pt x="4317558" y="3826033"/>
                  </a:cubicBezTo>
                  <a:cubicBezTo>
                    <a:pt x="4468954" y="3717892"/>
                    <a:pt x="4382370" y="3744231"/>
                    <a:pt x="4468633" y="3722666"/>
                  </a:cubicBezTo>
                  <a:cubicBezTo>
                    <a:pt x="4481885" y="3706763"/>
                    <a:pt x="4494401" y="3690218"/>
                    <a:pt x="4508389" y="3674958"/>
                  </a:cubicBezTo>
                  <a:cubicBezTo>
                    <a:pt x="4523586" y="3658380"/>
                    <a:pt x="4543622" y="3645963"/>
                    <a:pt x="4556097" y="3627250"/>
                  </a:cubicBezTo>
                  <a:cubicBezTo>
                    <a:pt x="4570577" y="3605530"/>
                    <a:pt x="4575618" y="3578721"/>
                    <a:pt x="4587902" y="3555688"/>
                  </a:cubicBezTo>
                  <a:cubicBezTo>
                    <a:pt x="4596896" y="3538824"/>
                    <a:pt x="4608598" y="3523533"/>
                    <a:pt x="4619707" y="3507981"/>
                  </a:cubicBezTo>
                  <a:cubicBezTo>
                    <a:pt x="4648363" y="3467863"/>
                    <a:pt x="4672311" y="3423572"/>
                    <a:pt x="4707172" y="3388711"/>
                  </a:cubicBezTo>
                  <a:cubicBezTo>
                    <a:pt x="4717774" y="3378109"/>
                    <a:pt x="4729772" y="3368741"/>
                    <a:pt x="4738977" y="3356906"/>
                  </a:cubicBezTo>
                  <a:cubicBezTo>
                    <a:pt x="4748465" y="3344707"/>
                    <a:pt x="4751903" y="3328077"/>
                    <a:pt x="4762831" y="3317149"/>
                  </a:cubicBezTo>
                  <a:cubicBezTo>
                    <a:pt x="4771212" y="3308768"/>
                    <a:pt x="4783777" y="3305998"/>
                    <a:pt x="4794636" y="3301247"/>
                  </a:cubicBezTo>
                  <a:cubicBezTo>
                    <a:pt x="4883351" y="3262434"/>
                    <a:pt x="4868152" y="3268790"/>
                    <a:pt x="4937760" y="3245587"/>
                  </a:cubicBezTo>
                  <a:cubicBezTo>
                    <a:pt x="5062330" y="3256189"/>
                    <a:pt x="5187274" y="3263063"/>
                    <a:pt x="5311471" y="3277393"/>
                  </a:cubicBezTo>
                  <a:cubicBezTo>
                    <a:pt x="5325650" y="3279029"/>
                    <a:pt x="5337687" y="3288782"/>
                    <a:pt x="5351227" y="3293295"/>
                  </a:cubicBezTo>
                  <a:cubicBezTo>
                    <a:pt x="5369533" y="3299397"/>
                    <a:pt x="5387692" y="3307229"/>
                    <a:pt x="5406887" y="3309198"/>
                  </a:cubicBezTo>
                  <a:cubicBezTo>
                    <a:pt x="5491423" y="3317869"/>
                    <a:pt x="5576514" y="3319800"/>
                    <a:pt x="5661328" y="3325101"/>
                  </a:cubicBezTo>
                  <a:lnTo>
                    <a:pt x="6130455" y="3317149"/>
                  </a:lnTo>
                  <a:cubicBezTo>
                    <a:pt x="6174743" y="3313606"/>
                    <a:pt x="6214709" y="3288700"/>
                    <a:pt x="6257676" y="3277393"/>
                  </a:cubicBezTo>
                  <a:cubicBezTo>
                    <a:pt x="6315504" y="3262175"/>
                    <a:pt x="6375157" y="3254232"/>
                    <a:pt x="6432605" y="3237636"/>
                  </a:cubicBezTo>
                  <a:cubicBezTo>
                    <a:pt x="6944624" y="3089719"/>
                    <a:pt x="6448404" y="3215798"/>
                    <a:pt x="6679095" y="3158123"/>
                  </a:cubicBezTo>
                  <a:cubicBezTo>
                    <a:pt x="6718852" y="3134269"/>
                    <a:pt x="6772647" y="3125138"/>
                    <a:pt x="6798365" y="3086561"/>
                  </a:cubicBezTo>
                  <a:cubicBezTo>
                    <a:pt x="6838361" y="3026567"/>
                    <a:pt x="6837120" y="3025444"/>
                    <a:pt x="6893780" y="2959341"/>
                  </a:cubicBezTo>
                  <a:cubicBezTo>
                    <a:pt x="6952852" y="2890424"/>
                    <a:pt x="6904495" y="2971100"/>
                    <a:pt x="6981245" y="2855974"/>
                  </a:cubicBezTo>
                  <a:cubicBezTo>
                    <a:pt x="6996382" y="2833269"/>
                    <a:pt x="7007749" y="2808266"/>
                    <a:pt x="7021001" y="2784412"/>
                  </a:cubicBezTo>
                  <a:cubicBezTo>
                    <a:pt x="7056860" y="2640979"/>
                    <a:pt x="7009520" y="2815987"/>
                    <a:pt x="7084612" y="2609483"/>
                  </a:cubicBezTo>
                  <a:cubicBezTo>
                    <a:pt x="7099209" y="2569341"/>
                    <a:pt x="7110383" y="2486659"/>
                    <a:pt x="7116417" y="2450457"/>
                  </a:cubicBezTo>
                  <a:cubicBezTo>
                    <a:pt x="7108466" y="2410700"/>
                    <a:pt x="7105665" y="2369556"/>
                    <a:pt x="7092563" y="2331187"/>
                  </a:cubicBezTo>
                  <a:cubicBezTo>
                    <a:pt x="7068384" y="2260377"/>
                    <a:pt x="7022656" y="2197190"/>
                    <a:pt x="7005099" y="2124454"/>
                  </a:cubicBezTo>
                  <a:cubicBezTo>
                    <a:pt x="6979195" y="2017137"/>
                    <a:pt x="6932996" y="1801209"/>
                    <a:pt x="6885829" y="1695083"/>
                  </a:cubicBezTo>
                  <a:cubicBezTo>
                    <a:pt x="6821327" y="1549952"/>
                    <a:pt x="6872834" y="1661906"/>
                    <a:pt x="6750657" y="1424739"/>
                  </a:cubicBezTo>
                  <a:cubicBezTo>
                    <a:pt x="6739801" y="1403665"/>
                    <a:pt x="6732346" y="1380619"/>
                    <a:pt x="6718852" y="1361128"/>
                  </a:cubicBezTo>
                  <a:cubicBezTo>
                    <a:pt x="6694998" y="1326672"/>
                    <a:pt x="6669668" y="1293193"/>
                    <a:pt x="6647290" y="1257761"/>
                  </a:cubicBezTo>
                  <a:cubicBezTo>
                    <a:pt x="6583665" y="1157022"/>
                    <a:pt x="6679874" y="1265867"/>
                    <a:pt x="6559826" y="1154394"/>
                  </a:cubicBezTo>
                  <a:cubicBezTo>
                    <a:pt x="6543339" y="1139085"/>
                    <a:pt x="6497063" y="1087232"/>
                    <a:pt x="6472361" y="1074881"/>
                  </a:cubicBezTo>
                  <a:cubicBezTo>
                    <a:pt x="6424862" y="1051132"/>
                    <a:pt x="6339991" y="1053864"/>
                    <a:pt x="6297433" y="1051027"/>
                  </a:cubicBezTo>
                  <a:lnTo>
                    <a:pt x="5526156" y="1074881"/>
                  </a:lnTo>
                  <a:cubicBezTo>
                    <a:pt x="5512652" y="1075411"/>
                    <a:pt x="5499769" y="1084814"/>
                    <a:pt x="5486400" y="1082833"/>
                  </a:cubicBezTo>
                  <a:cubicBezTo>
                    <a:pt x="5427249" y="1074070"/>
                    <a:pt x="5369781" y="1056328"/>
                    <a:pt x="5311471" y="1043076"/>
                  </a:cubicBezTo>
                  <a:lnTo>
                    <a:pt x="5080883" y="844294"/>
                  </a:lnTo>
                  <a:lnTo>
                    <a:pt x="4937760" y="717073"/>
                  </a:lnTo>
                  <a:cubicBezTo>
                    <a:pt x="4927158" y="709122"/>
                    <a:pt x="4915325" y="702590"/>
                    <a:pt x="4905954" y="693219"/>
                  </a:cubicBezTo>
                  <a:cubicBezTo>
                    <a:pt x="4824963" y="612228"/>
                    <a:pt x="4885528" y="641352"/>
                    <a:pt x="4802587" y="613706"/>
                  </a:cubicBezTo>
                  <a:cubicBezTo>
                    <a:pt x="4781864" y="592982"/>
                    <a:pt x="4760076" y="576392"/>
                    <a:pt x="4746928" y="550095"/>
                  </a:cubicBezTo>
                  <a:cubicBezTo>
                    <a:pt x="4743180" y="542598"/>
                    <a:pt x="4743849" y="533061"/>
                    <a:pt x="4738977" y="526241"/>
                  </a:cubicBezTo>
                  <a:cubicBezTo>
                    <a:pt x="4707176" y="481719"/>
                    <a:pt x="4715338" y="506551"/>
                    <a:pt x="4683318" y="478534"/>
                  </a:cubicBezTo>
                  <a:cubicBezTo>
                    <a:pt x="4669213" y="466193"/>
                    <a:pt x="4658196" y="450485"/>
                    <a:pt x="4643561" y="438777"/>
                  </a:cubicBezTo>
                  <a:cubicBezTo>
                    <a:pt x="4631493" y="429123"/>
                    <a:pt x="4617315" y="422428"/>
                    <a:pt x="4603805" y="414923"/>
                  </a:cubicBezTo>
                  <a:cubicBezTo>
                    <a:pt x="4553562" y="387011"/>
                    <a:pt x="4583547" y="408771"/>
                    <a:pt x="4516340" y="375167"/>
                  </a:cubicBezTo>
                  <a:cubicBezTo>
                    <a:pt x="4507793" y="370893"/>
                    <a:pt x="4501219" y="363145"/>
                    <a:pt x="4492487" y="359264"/>
                  </a:cubicBezTo>
                  <a:cubicBezTo>
                    <a:pt x="4415588" y="325086"/>
                    <a:pt x="4472278" y="364284"/>
                    <a:pt x="4389120" y="319507"/>
                  </a:cubicBezTo>
                  <a:cubicBezTo>
                    <a:pt x="4225360" y="231329"/>
                    <a:pt x="4467877" y="346959"/>
                    <a:pt x="4285753" y="255897"/>
                  </a:cubicBezTo>
                  <a:cubicBezTo>
                    <a:pt x="4246387" y="236214"/>
                    <a:pt x="4247741" y="241620"/>
                    <a:pt x="4206240" y="232043"/>
                  </a:cubicBezTo>
                  <a:cubicBezTo>
                    <a:pt x="4184943" y="227129"/>
                    <a:pt x="4163833" y="221442"/>
                    <a:pt x="4142629" y="216141"/>
                  </a:cubicBezTo>
                  <a:cubicBezTo>
                    <a:pt x="4134678" y="210840"/>
                    <a:pt x="4126970" y="205155"/>
                    <a:pt x="4118775" y="200238"/>
                  </a:cubicBezTo>
                  <a:cubicBezTo>
                    <a:pt x="4086740" y="181017"/>
                    <a:pt x="4049727" y="160179"/>
                    <a:pt x="4015408" y="144579"/>
                  </a:cubicBezTo>
                  <a:cubicBezTo>
                    <a:pt x="4002414" y="138673"/>
                    <a:pt x="3988695" y="134473"/>
                    <a:pt x="3975652" y="128676"/>
                  </a:cubicBezTo>
                  <a:cubicBezTo>
                    <a:pt x="3964821" y="123862"/>
                    <a:pt x="3955092" y="116522"/>
                    <a:pt x="3943847" y="112774"/>
                  </a:cubicBezTo>
                  <a:cubicBezTo>
                    <a:pt x="3923112" y="105863"/>
                    <a:pt x="3901440" y="102172"/>
                    <a:pt x="3880236" y="96871"/>
                  </a:cubicBezTo>
                  <a:cubicBezTo>
                    <a:pt x="3869634" y="91570"/>
                    <a:pt x="3859436" y="85370"/>
                    <a:pt x="3848431" y="80968"/>
                  </a:cubicBezTo>
                  <a:cubicBezTo>
                    <a:pt x="3760977" y="45987"/>
                    <a:pt x="3662429" y="39121"/>
                    <a:pt x="3570135" y="33261"/>
                  </a:cubicBezTo>
                  <a:cubicBezTo>
                    <a:pt x="3456272" y="26032"/>
                    <a:pt x="3342198" y="22659"/>
                    <a:pt x="3228229" y="17358"/>
                  </a:cubicBezTo>
                  <a:cubicBezTo>
                    <a:pt x="3036181" y="20981"/>
                    <a:pt x="2912124" y="-37141"/>
                    <a:pt x="2775005" y="41212"/>
                  </a:cubicBezTo>
                  <a:cubicBezTo>
                    <a:pt x="2766708" y="45953"/>
                    <a:pt x="2758927" y="51560"/>
                    <a:pt x="2751151" y="57114"/>
                  </a:cubicBezTo>
                  <a:cubicBezTo>
                    <a:pt x="2740367" y="64817"/>
                    <a:pt x="2729948" y="73017"/>
                    <a:pt x="2719346" y="80968"/>
                  </a:cubicBezTo>
                  <a:cubicBezTo>
                    <a:pt x="2704734" y="124799"/>
                    <a:pt x="2720752" y="88603"/>
                    <a:pt x="2679589" y="136627"/>
                  </a:cubicBezTo>
                  <a:cubicBezTo>
                    <a:pt x="2644249" y="177857"/>
                    <a:pt x="2685775" y="145755"/>
                    <a:pt x="2639833" y="176384"/>
                  </a:cubicBezTo>
                  <a:cubicBezTo>
                    <a:pt x="2602354" y="232601"/>
                    <a:pt x="2649390" y="163005"/>
                    <a:pt x="2600076" y="232043"/>
                  </a:cubicBezTo>
                  <a:cubicBezTo>
                    <a:pt x="2594521" y="239819"/>
                    <a:pt x="2589474" y="247946"/>
                    <a:pt x="2584173" y="255897"/>
                  </a:cubicBezTo>
                  <a:cubicBezTo>
                    <a:pt x="2581523" y="266499"/>
                    <a:pt x="2580527" y="277658"/>
                    <a:pt x="2576222" y="287702"/>
                  </a:cubicBezTo>
                  <a:cubicBezTo>
                    <a:pt x="2572458" y="296486"/>
                    <a:pt x="2567661" y="305438"/>
                    <a:pt x="2560320" y="311556"/>
                  </a:cubicBezTo>
                  <a:cubicBezTo>
                    <a:pt x="2547219" y="322474"/>
                    <a:pt x="2521233" y="329886"/>
                    <a:pt x="2504660" y="335410"/>
                  </a:cubicBezTo>
                  <a:cubicBezTo>
                    <a:pt x="2470546" y="403640"/>
                    <a:pt x="2509858" y="338164"/>
                    <a:pt x="2464904" y="383118"/>
                  </a:cubicBezTo>
                  <a:cubicBezTo>
                    <a:pt x="2458147" y="389875"/>
                    <a:pt x="2455758" y="400215"/>
                    <a:pt x="2449001" y="406972"/>
                  </a:cubicBezTo>
                  <a:cubicBezTo>
                    <a:pt x="2439409" y="416563"/>
                    <a:pt x="2415871" y="387094"/>
                    <a:pt x="2409245" y="383118"/>
                  </a:cubicBezTo>
                  <a:close/>
                </a:path>
              </a:pathLst>
            </a:custGeom>
            <a:noFill/>
            <a:ln w="38100">
              <a:solidFill>
                <a:srgbClr val="7030A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>
              <a:extLst>
                <a:ext uri="{FF2B5EF4-FFF2-40B4-BE49-F238E27FC236}">
                  <a16:creationId xmlns:a16="http://schemas.microsoft.com/office/drawing/2014/main" id="{70B161AB-7687-482F-B5E5-C76EDBB91CB3}"/>
                </a:ext>
              </a:extLst>
            </p:cNvPr>
            <p:cNvGrpSpPr/>
            <p:nvPr/>
          </p:nvGrpSpPr>
          <p:grpSpPr>
            <a:xfrm rot="19617253">
              <a:off x="3992991" y="1022069"/>
              <a:ext cx="1978862" cy="1590726"/>
              <a:chOff x="2522305" y="1249453"/>
              <a:chExt cx="2701028" cy="1843738"/>
            </a:xfrm>
          </p:grpSpPr>
          <p:grpSp>
            <p:nvGrpSpPr>
              <p:cNvPr id="30" name="Group 29">
                <a:extLst>
                  <a:ext uri="{FF2B5EF4-FFF2-40B4-BE49-F238E27FC236}">
                    <a16:creationId xmlns:a16="http://schemas.microsoft.com/office/drawing/2014/main" id="{873A04BF-612C-44A7-B3B5-0E5017E3BE9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44" name="Straight Arrow Connector 43">
                  <a:extLst>
                    <a:ext uri="{FF2B5EF4-FFF2-40B4-BE49-F238E27FC236}">
                      <a16:creationId xmlns:a16="http://schemas.microsoft.com/office/drawing/2014/main" id="{6CB7C18C-FCE0-493A-9E51-9C3689113601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5" name="Straight Arrow Connector 44">
                  <a:extLst>
                    <a:ext uri="{FF2B5EF4-FFF2-40B4-BE49-F238E27FC236}">
                      <a16:creationId xmlns:a16="http://schemas.microsoft.com/office/drawing/2014/main" id="{C66C121D-E9C6-406A-99D7-D739B1AD09E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1" name="Group 30">
                <a:extLst>
                  <a:ext uri="{FF2B5EF4-FFF2-40B4-BE49-F238E27FC236}">
                    <a16:creationId xmlns:a16="http://schemas.microsoft.com/office/drawing/2014/main" id="{69C84514-C091-4BF5-A624-B27DB8818D10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42" name="Straight Arrow Connector 41">
                  <a:extLst>
                    <a:ext uri="{FF2B5EF4-FFF2-40B4-BE49-F238E27FC236}">
                      <a16:creationId xmlns:a16="http://schemas.microsoft.com/office/drawing/2014/main" id="{AD834862-39C7-4BB2-82FC-15EBEF60C1ED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Straight Arrow Connector 42">
                  <a:extLst>
                    <a:ext uri="{FF2B5EF4-FFF2-40B4-BE49-F238E27FC236}">
                      <a16:creationId xmlns:a16="http://schemas.microsoft.com/office/drawing/2014/main" id="{2FADB2B3-B3A6-441F-8075-32BCB4848A9A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1" name="Straight Arrow Connector 40">
                <a:extLst>
                  <a:ext uri="{FF2B5EF4-FFF2-40B4-BE49-F238E27FC236}">
                    <a16:creationId xmlns:a16="http://schemas.microsoft.com/office/drawing/2014/main" id="{FCFB624D-C247-4F46-B1AB-23C3019D1D6F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522305" y="1249453"/>
                <a:ext cx="91439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9" name="Straight Arrow Connector 38">
                <a:extLst>
                  <a:ext uri="{FF2B5EF4-FFF2-40B4-BE49-F238E27FC236}">
                    <a16:creationId xmlns:a16="http://schemas.microsoft.com/office/drawing/2014/main" id="{E9639DEB-283A-4C09-B3B9-17113CE1F97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0" name="Group 49">
              <a:extLst>
                <a:ext uri="{FF2B5EF4-FFF2-40B4-BE49-F238E27FC236}">
                  <a16:creationId xmlns:a16="http://schemas.microsoft.com/office/drawing/2014/main" id="{C1AEB566-F927-434C-BB59-403A309C234E}"/>
                </a:ext>
              </a:extLst>
            </p:cNvPr>
            <p:cNvGrpSpPr/>
            <p:nvPr/>
          </p:nvGrpSpPr>
          <p:grpSpPr>
            <a:xfrm rot="19617253" flipV="1">
              <a:off x="5077490" y="3099093"/>
              <a:ext cx="1973997" cy="7284"/>
              <a:chOff x="2733651" y="2788222"/>
              <a:chExt cx="2105609" cy="8443"/>
            </a:xfrm>
          </p:grpSpPr>
          <p:cxnSp>
            <p:nvCxnSpPr>
              <p:cNvPr id="61" name="Straight Arrow Connector 60">
                <a:extLst>
                  <a:ext uri="{FF2B5EF4-FFF2-40B4-BE49-F238E27FC236}">
                    <a16:creationId xmlns:a16="http://schemas.microsoft.com/office/drawing/2014/main" id="{16565C6D-2160-4333-B873-DDCF556166DE}"/>
                  </a:ext>
                </a:extLst>
              </p:cNvPr>
              <p:cNvCxnSpPr>
                <a:cxnSpLocks/>
              </p:cNvCxnSpPr>
              <p:nvPr/>
            </p:nvCxnSpPr>
            <p:spPr>
              <a:xfrm rot="16200000" flipH="1">
                <a:off x="4401228" y="2358634"/>
                <a:ext cx="8443" cy="86762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2" name="Straight Arrow Connector 61">
                <a:extLst>
                  <a:ext uri="{FF2B5EF4-FFF2-40B4-BE49-F238E27FC236}">
                    <a16:creationId xmlns:a16="http://schemas.microsoft.com/office/drawing/2014/main" id="{32286CFC-C1C3-4801-8C02-2EA9385711D4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A1465006-66AA-4266-9A21-FE662DC7B155}"/>
                </a:ext>
              </a:extLst>
            </p:cNvPr>
            <p:cNvGrpSpPr/>
            <p:nvPr/>
          </p:nvGrpSpPr>
          <p:grpSpPr>
            <a:xfrm rot="19617253">
              <a:off x="5343501" y="3519839"/>
              <a:ext cx="1978862" cy="0"/>
              <a:chOff x="2733651" y="2788223"/>
              <a:chExt cx="2701028" cy="0"/>
            </a:xfrm>
          </p:grpSpPr>
          <p:cxnSp>
            <p:nvCxnSpPr>
              <p:cNvPr id="59" name="Straight Arrow Connector 58">
                <a:extLst>
                  <a:ext uri="{FF2B5EF4-FFF2-40B4-BE49-F238E27FC236}">
                    <a16:creationId xmlns:a16="http://schemas.microsoft.com/office/drawing/2014/main" id="{3AF0A9A1-202C-4253-8372-18A56A018282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971639" y="2788223"/>
                <a:ext cx="146304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0" name="Straight Arrow Connector 59">
                <a:extLst>
                  <a:ext uri="{FF2B5EF4-FFF2-40B4-BE49-F238E27FC236}">
                    <a16:creationId xmlns:a16="http://schemas.microsoft.com/office/drawing/2014/main" id="{A74FEF19-390F-4929-8CBD-2DF993CE4938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2733651" y="2788223"/>
                <a:ext cx="914400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57" name="Straight Arrow Connector 56">
              <a:extLst>
                <a:ext uri="{FF2B5EF4-FFF2-40B4-BE49-F238E27FC236}">
                  <a16:creationId xmlns:a16="http://schemas.microsoft.com/office/drawing/2014/main" id="{92583BB8-1BD6-4398-B4F4-10245BA845D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405912" y="2040388"/>
              <a:ext cx="107187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Arrow Connector 57">
              <a:extLst>
                <a:ext uri="{FF2B5EF4-FFF2-40B4-BE49-F238E27FC236}">
                  <a16:creationId xmlns:a16="http://schemas.microsoft.com/office/drawing/2014/main" id="{65B5CDC3-AEFD-460B-AA9E-8DC2D99FD2E4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5678152" y="2644572"/>
              <a:ext cx="669919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>
              <a:extLst>
                <a:ext uri="{FF2B5EF4-FFF2-40B4-BE49-F238E27FC236}">
                  <a16:creationId xmlns:a16="http://schemas.microsoft.com/office/drawing/2014/main" id="{A307BA94-85E7-4C01-A511-8A58104DECE0}"/>
                </a:ext>
              </a:extLst>
            </p:cNvPr>
            <p:cNvCxnSpPr>
              <a:cxnSpLocks/>
            </p:cNvCxnSpPr>
            <p:nvPr/>
          </p:nvCxnSpPr>
          <p:spPr>
            <a:xfrm rot="19617253">
              <a:off x="6295119" y="4003866"/>
              <a:ext cx="878221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63" name="Group 62">
              <a:extLst>
                <a:ext uri="{FF2B5EF4-FFF2-40B4-BE49-F238E27FC236}">
                  <a16:creationId xmlns:a16="http://schemas.microsoft.com/office/drawing/2014/main" id="{70D1C26F-3585-4965-9A30-668789AFD55A}"/>
                </a:ext>
              </a:extLst>
            </p:cNvPr>
            <p:cNvGrpSpPr/>
            <p:nvPr/>
          </p:nvGrpSpPr>
          <p:grpSpPr>
            <a:xfrm rot="17335383">
              <a:off x="2680758" y="4655691"/>
              <a:ext cx="1944403" cy="1590727"/>
              <a:chOff x="2522305" y="1249452"/>
              <a:chExt cx="2701028" cy="18437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1A3E6ED0-0DDF-4973-BFA0-FB1656313CE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72" name="Straight Arrow Connector 71">
                  <a:extLst>
                    <a:ext uri="{FF2B5EF4-FFF2-40B4-BE49-F238E27FC236}">
                      <a16:creationId xmlns:a16="http://schemas.microsoft.com/office/drawing/2014/main" id="{2A54CFEF-1B7F-40BF-BB96-1E09BDC1AC8C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Arrow Connector 73">
                  <a:extLst>
                    <a:ext uri="{FF2B5EF4-FFF2-40B4-BE49-F238E27FC236}">
                      <a16:creationId xmlns:a16="http://schemas.microsoft.com/office/drawing/2014/main" id="{E2A51AD3-62F9-48EF-ADF1-1FB5BE4F24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64">
                <a:extLst>
                  <a:ext uri="{FF2B5EF4-FFF2-40B4-BE49-F238E27FC236}">
                    <a16:creationId xmlns:a16="http://schemas.microsoft.com/office/drawing/2014/main" id="{2E337B22-143F-42C7-8671-077371214A62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70" name="Straight Arrow Connector 69">
                  <a:extLst>
                    <a:ext uri="{FF2B5EF4-FFF2-40B4-BE49-F238E27FC236}">
                      <a16:creationId xmlns:a16="http://schemas.microsoft.com/office/drawing/2014/main" id="{5A53EFDD-D8AD-4C3F-AE82-B8668F72459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Arrow Connector 70">
                  <a:extLst>
                    <a:ext uri="{FF2B5EF4-FFF2-40B4-BE49-F238E27FC236}">
                      <a16:creationId xmlns:a16="http://schemas.microsoft.com/office/drawing/2014/main" id="{EDB2C32A-7A68-4A9C-93D8-2321C2F22440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6" name="Group 65">
                <a:extLst>
                  <a:ext uri="{FF2B5EF4-FFF2-40B4-BE49-F238E27FC236}">
                    <a16:creationId xmlns:a16="http://schemas.microsoft.com/office/drawing/2014/main" id="{B2E3C50E-0C53-4A8E-A1AF-02504EEE887E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68" name="Straight Arrow Connector 67">
                  <a:extLst>
                    <a:ext uri="{FF2B5EF4-FFF2-40B4-BE49-F238E27FC236}">
                      <a16:creationId xmlns:a16="http://schemas.microsoft.com/office/drawing/2014/main" id="{CCF4144E-6107-47F0-B6E3-7ADBD268DCF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9" name="Straight Arrow Connector 68">
                  <a:extLst>
                    <a:ext uri="{FF2B5EF4-FFF2-40B4-BE49-F238E27FC236}">
                      <a16:creationId xmlns:a16="http://schemas.microsoft.com/office/drawing/2014/main" id="{AF42FCCB-F533-48B4-8A21-AD5667EDC1D2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67" name="Straight Arrow Connector 66">
                <a:extLst>
                  <a:ext uri="{FF2B5EF4-FFF2-40B4-BE49-F238E27FC236}">
                    <a16:creationId xmlns:a16="http://schemas.microsoft.com/office/drawing/2014/main" id="{B654B2E9-5840-4528-96DF-F93A4B829409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75" name="Group 74">
              <a:extLst>
                <a:ext uri="{FF2B5EF4-FFF2-40B4-BE49-F238E27FC236}">
                  <a16:creationId xmlns:a16="http://schemas.microsoft.com/office/drawing/2014/main" id="{E643BE80-13CC-43F7-9E52-33370C97CBB7}"/>
                </a:ext>
              </a:extLst>
            </p:cNvPr>
            <p:cNvGrpSpPr/>
            <p:nvPr/>
          </p:nvGrpSpPr>
          <p:grpSpPr>
            <a:xfrm rot="19617253">
              <a:off x="335588" y="3422000"/>
              <a:ext cx="1978862" cy="1590727"/>
              <a:chOff x="2522305" y="1249452"/>
              <a:chExt cx="2701028" cy="1843739"/>
            </a:xfrm>
          </p:grpSpPr>
          <p:grpSp>
            <p:nvGrpSpPr>
              <p:cNvPr id="76" name="Group 75">
                <a:extLst>
                  <a:ext uri="{FF2B5EF4-FFF2-40B4-BE49-F238E27FC236}">
                    <a16:creationId xmlns:a16="http://schemas.microsoft.com/office/drawing/2014/main" id="{A2753A87-3EBE-436C-9411-4FEAAD94E95A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84" name="Straight Arrow Connector 83">
                  <a:extLst>
                    <a:ext uri="{FF2B5EF4-FFF2-40B4-BE49-F238E27FC236}">
                      <a16:creationId xmlns:a16="http://schemas.microsoft.com/office/drawing/2014/main" id="{C9A90B5A-1DE0-4334-A84B-79CC41BA2B2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Arrow Connector 84">
                  <a:extLst>
                    <a:ext uri="{FF2B5EF4-FFF2-40B4-BE49-F238E27FC236}">
                      <a16:creationId xmlns:a16="http://schemas.microsoft.com/office/drawing/2014/main" id="{333725B0-9AAD-41CF-B76B-D1BBB471F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7" name="Group 76">
                <a:extLst>
                  <a:ext uri="{FF2B5EF4-FFF2-40B4-BE49-F238E27FC236}">
                    <a16:creationId xmlns:a16="http://schemas.microsoft.com/office/drawing/2014/main" id="{261C43EA-3723-4929-8084-F6D360A93FBE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82" name="Straight Arrow Connector 81">
                  <a:extLst>
                    <a:ext uri="{FF2B5EF4-FFF2-40B4-BE49-F238E27FC236}">
                      <a16:creationId xmlns:a16="http://schemas.microsoft.com/office/drawing/2014/main" id="{DD9E3F7D-5F28-46F9-A6F1-3DBB39AED10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Straight Arrow Connector 82">
                  <a:extLst>
                    <a:ext uri="{FF2B5EF4-FFF2-40B4-BE49-F238E27FC236}">
                      <a16:creationId xmlns:a16="http://schemas.microsoft.com/office/drawing/2014/main" id="{CB62E00B-5CB0-46E4-A8F2-27FF7CCE1D5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BBABD030-CAB1-4FC4-AE4C-2B7F24F43EAC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80" name="Straight Arrow Connector 79">
                  <a:extLst>
                    <a:ext uri="{FF2B5EF4-FFF2-40B4-BE49-F238E27FC236}">
                      <a16:creationId xmlns:a16="http://schemas.microsoft.com/office/drawing/2014/main" id="{5F156CC8-A384-45C1-88C2-5AB5213592E7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Straight Arrow Connector 80">
                  <a:extLst>
                    <a:ext uri="{FF2B5EF4-FFF2-40B4-BE49-F238E27FC236}">
                      <a16:creationId xmlns:a16="http://schemas.microsoft.com/office/drawing/2014/main" id="{58E715B3-094A-47C4-8F84-11AD4BF9F92F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79" name="Straight Arrow Connector 78">
                <a:extLst>
                  <a:ext uri="{FF2B5EF4-FFF2-40B4-BE49-F238E27FC236}">
                    <a16:creationId xmlns:a16="http://schemas.microsoft.com/office/drawing/2014/main" id="{A9D01F7D-642C-4C95-9016-18C9C01DD761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6" name="Group 85">
              <a:extLst>
                <a:ext uri="{FF2B5EF4-FFF2-40B4-BE49-F238E27FC236}">
                  <a16:creationId xmlns:a16="http://schemas.microsoft.com/office/drawing/2014/main" id="{744222A3-8323-4465-B1F3-5E409FBEC20C}"/>
                </a:ext>
              </a:extLst>
            </p:cNvPr>
            <p:cNvGrpSpPr/>
            <p:nvPr/>
          </p:nvGrpSpPr>
          <p:grpSpPr>
            <a:xfrm rot="20981536">
              <a:off x="438461" y="1325955"/>
              <a:ext cx="1978862" cy="1590727"/>
              <a:chOff x="2522305" y="1249452"/>
              <a:chExt cx="2701028" cy="1843739"/>
            </a:xfrm>
          </p:grpSpPr>
          <p:grpSp>
            <p:nvGrpSpPr>
              <p:cNvPr id="87" name="Group 86">
                <a:extLst>
                  <a:ext uri="{FF2B5EF4-FFF2-40B4-BE49-F238E27FC236}">
                    <a16:creationId xmlns:a16="http://schemas.microsoft.com/office/drawing/2014/main" id="{57AE969A-8732-47FE-A9CD-59E6FCF672BE}"/>
                  </a:ext>
                </a:extLst>
              </p:cNvPr>
              <p:cNvGrpSpPr/>
              <p:nvPr/>
            </p:nvGrpSpPr>
            <p:grpSpPr>
              <a:xfrm flipV="1">
                <a:off x="2528945" y="1790162"/>
                <a:ext cx="2694388" cy="8443"/>
                <a:chOff x="2733651" y="2788222"/>
                <a:chExt cx="2105609" cy="8443"/>
              </a:xfrm>
            </p:grpSpPr>
            <p:cxnSp>
              <p:nvCxnSpPr>
                <p:cNvPr id="95" name="Straight Arrow Connector 94">
                  <a:extLst>
                    <a:ext uri="{FF2B5EF4-FFF2-40B4-BE49-F238E27FC236}">
                      <a16:creationId xmlns:a16="http://schemas.microsoft.com/office/drawing/2014/main" id="{0378A075-2554-4CB0-B4DB-6E1DFA02A6C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 rot="16200000" flipH="1">
                  <a:off x="4401228" y="2358634"/>
                  <a:ext cx="8443" cy="86762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Arrow Connector 95">
                  <a:extLst>
                    <a:ext uri="{FF2B5EF4-FFF2-40B4-BE49-F238E27FC236}">
                      <a16:creationId xmlns:a16="http://schemas.microsoft.com/office/drawing/2014/main" id="{B7862A2A-4F94-47A0-BF2E-FD9B028BA548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8" name="Group 87">
                <a:extLst>
                  <a:ext uri="{FF2B5EF4-FFF2-40B4-BE49-F238E27FC236}">
                    <a16:creationId xmlns:a16="http://schemas.microsoft.com/office/drawing/2014/main" id="{8EA35436-B477-4518-A943-762F43450EF4}"/>
                  </a:ext>
                </a:extLst>
              </p:cNvPr>
              <p:cNvGrpSpPr/>
              <p:nvPr/>
            </p:nvGrpSpPr>
            <p:grpSpPr>
              <a:xfrm>
                <a:off x="2522305" y="2369292"/>
                <a:ext cx="2701028" cy="0"/>
                <a:chOff x="2733651" y="2788223"/>
                <a:chExt cx="2701028" cy="0"/>
              </a:xfrm>
            </p:grpSpPr>
            <p:cxnSp>
              <p:nvCxnSpPr>
                <p:cNvPr id="93" name="Straight Arrow Connector 92">
                  <a:extLst>
                    <a:ext uri="{FF2B5EF4-FFF2-40B4-BE49-F238E27FC236}">
                      <a16:creationId xmlns:a16="http://schemas.microsoft.com/office/drawing/2014/main" id="{94F2C839-D2A4-43B6-A7F8-371525772B85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Arrow Connector 93">
                  <a:extLst>
                    <a:ext uri="{FF2B5EF4-FFF2-40B4-BE49-F238E27FC236}">
                      <a16:creationId xmlns:a16="http://schemas.microsoft.com/office/drawing/2014/main" id="{CE7E1B94-1C66-4735-9892-E524B0FFF70B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89" name="Group 88">
                <a:extLst>
                  <a:ext uri="{FF2B5EF4-FFF2-40B4-BE49-F238E27FC236}">
                    <a16:creationId xmlns:a16="http://schemas.microsoft.com/office/drawing/2014/main" id="{CA11C17A-AB74-440D-B3FE-E1DC2E634A78}"/>
                  </a:ext>
                </a:extLst>
              </p:cNvPr>
              <p:cNvGrpSpPr/>
              <p:nvPr/>
            </p:nvGrpSpPr>
            <p:grpSpPr>
              <a:xfrm>
                <a:off x="2522306" y="1249452"/>
                <a:ext cx="2701027" cy="2"/>
                <a:chOff x="2733652" y="2788222"/>
                <a:chExt cx="2701027" cy="2"/>
              </a:xfrm>
            </p:grpSpPr>
            <p:cxnSp>
              <p:nvCxnSpPr>
                <p:cNvPr id="91" name="Straight Arrow Connector 90">
                  <a:extLst>
                    <a:ext uri="{FF2B5EF4-FFF2-40B4-BE49-F238E27FC236}">
                      <a16:creationId xmlns:a16="http://schemas.microsoft.com/office/drawing/2014/main" id="{9C863CE0-1700-4562-B37E-DB4B7F406C76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3971639" y="2788223"/>
                  <a:ext cx="146304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>
                  <a:extLst>
                    <a:ext uri="{FF2B5EF4-FFF2-40B4-BE49-F238E27FC236}">
                      <a16:creationId xmlns:a16="http://schemas.microsoft.com/office/drawing/2014/main" id="{6C37A61F-0338-4495-9F22-BFEFFCDBFCB9}"/>
                    </a:ext>
                  </a:extLst>
                </p:cNvPr>
                <p:cNvCxnSpPr>
                  <a:cxnSpLocks/>
                </p:cNvCxnSpPr>
                <p:nvPr/>
              </p:nvCxnSpPr>
              <p:spPr>
                <a:xfrm>
                  <a:off x="2733651" y="2788223"/>
                  <a:ext cx="914400" cy="0"/>
                </a:xfrm>
                <a:prstGeom prst="straightConnector1">
                  <a:avLst/>
                </a:prstGeom>
                <a:ln w="69850">
                  <a:solidFill>
                    <a:srgbClr val="FF0000"/>
                  </a:solidFill>
                  <a:headEnd w="lg" len="lg"/>
                  <a:tailEnd type="arrow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0" name="Straight Arrow Connector 89">
                <a:extLst>
                  <a:ext uri="{FF2B5EF4-FFF2-40B4-BE49-F238E27FC236}">
                    <a16:creationId xmlns:a16="http://schemas.microsoft.com/office/drawing/2014/main" id="{52D62055-F4A9-4509-9D7F-184A05216C87}"/>
                  </a:ext>
                </a:extLst>
              </p:cNvPr>
              <p:cNvCxnSpPr>
                <a:cxnSpLocks/>
              </p:cNvCxnSpPr>
              <p:nvPr/>
            </p:nvCxnSpPr>
            <p:spPr>
              <a:xfrm>
                <a:off x="3372332" y="3093191"/>
                <a:ext cx="1198719" cy="0"/>
              </a:xfrm>
              <a:prstGeom prst="straightConnector1">
                <a:avLst/>
              </a:prstGeom>
              <a:ln w="69850">
                <a:solidFill>
                  <a:srgbClr val="FF0000"/>
                </a:solidFill>
                <a:headEnd w="lg" len="lg"/>
                <a:tailEnd type="arrow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/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l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∬"/>
                          <m:limLoc m:val="subSup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  <m:sup/>
                        <m:e>
                          <m:r>
                            <m:rPr>
                              <m:sty m:val="p"/>
                            </m:rPr>
                            <a:rPr lang="en-US" sz="4000" i="1" smtClean="0">
                              <a:latin typeface="Cambria Math" panose="02040503050406030204" pitchFamily="18" charset="0"/>
                            </a:rPr>
                            <m:t>∇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𝐴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𝑓𝑙𝑢𝑥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=  </m:t>
                          </m:r>
                        </m:e>
                      </m:nary>
                    </m:oMath>
                  </m:oMathPara>
                </a14:m>
                <a:endParaRPr lang="en-US" sz="3200" dirty="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A5F75198-7AB7-4D68-9556-16D3524B7D5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377" y="5229493"/>
                <a:ext cx="3886105" cy="1258614"/>
              </a:xfrm>
              <a:prstGeom prst="rect">
                <a:avLst/>
              </a:prstGeom>
              <a:blipFill>
                <a:blip r:embed="rId2"/>
                <a:stretch>
                  <a:fillRect r="-17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7" name="Picture 96">
            <a:extLst>
              <a:ext uri="{FF2B5EF4-FFF2-40B4-BE49-F238E27FC236}">
                <a16:creationId xmlns:a16="http://schemas.microsoft.com/office/drawing/2014/main" id="{DB4A49CA-E987-4265-9C09-A34D0FA34FC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110" t="15653" r="17104" b="6630"/>
          <a:stretch/>
        </p:blipFill>
        <p:spPr>
          <a:xfrm>
            <a:off x="375500" y="968005"/>
            <a:ext cx="3879676" cy="337571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/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∮"/>
                          <m:limLoc m:val="undOvr"/>
                          <m:grow m:val="on"/>
                          <m:supHide m:val="on"/>
                          <m:ctrlPr>
                            <a:rPr lang="en-US" sz="40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400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sub>
                        <m:sup/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ⅆ</m:t>
                          </m:r>
                          <m:r>
                            <a:rPr lang="en-US" sz="4000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</m:nary>
                    </m:oMath>
                  </m:oMathPara>
                </a14:m>
                <a:endParaRPr lang="en-US" sz="40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29226C62-B22D-4BBC-9F74-946E3743326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44534" y="5116637"/>
                <a:ext cx="2279085" cy="161832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9622215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6600B64B-986F-47BE-86B4-B47BD2191BB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43744"/>
            <a:ext cx="9144000" cy="42077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399739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93425D3D-FC3E-4952-96C4-76A098EFD5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55519" y="1369075"/>
            <a:ext cx="4549161" cy="437176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9B86C5E8-388B-45AB-A889-9A50E0EA10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4249" y="220607"/>
            <a:ext cx="4457700" cy="866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81942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B58FF7A2-D6BF-443C-B215-941D7C9AD5B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25795" y="1606560"/>
            <a:ext cx="5448320" cy="519578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F6688F1-534F-4D78-ADC2-D4310C2687D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2742" y="114673"/>
            <a:ext cx="5390736" cy="1467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2245155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7D9C2E8C-7396-4D1F-B1A4-AC118D44D6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481" y="262393"/>
            <a:ext cx="9513629" cy="48423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5204353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70A0B9E2-4351-40D8-8503-A6CEA91D0A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3977"/>
            <a:ext cx="9144000" cy="4507692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82D3BC16-6F8E-4895-B642-DE44BBE49860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4286240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P(x)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8019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53D2BDC-E6E2-4A04-B351-90EB8E50D0C1}"/>
              </a:ext>
            </a:extLst>
          </p:cNvPr>
          <p:cNvSpPr txBox="1"/>
          <p:nvPr/>
        </p:nvSpPr>
        <p:spPr>
          <a:xfrm>
            <a:off x="835025" y="448674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 meter high)(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</a:t>
            </a:r>
            <a:r>
              <a:rPr lang="en-US" sz="2800" dirty="0"/>
              <a:t>)(P(x) m/sec)(1 sec) = 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m</a:t>
            </a:r>
            <a:r>
              <a:rPr lang="en-US" sz="2800" i="1" dirty="0"/>
              <a:t>^3</a:t>
            </a:r>
            <a:r>
              <a:rPr lang="en-US" sz="2800" dirty="0"/>
              <a:t>.  </a:t>
            </a:r>
          </a:p>
          <a:p>
            <a:endParaRPr lang="en-US" sz="2800" dirty="0"/>
          </a:p>
          <a:p>
            <a:r>
              <a:rPr lang="en-US" sz="2800" dirty="0"/>
              <a:t>Thus 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pass thru the blue line segment with height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9AFE13CA-89C8-4F00-A195-F5852C1728A1}"/>
              </a:ext>
            </a:extLst>
          </p:cNvPr>
          <p:cNvCxnSpPr>
            <a:cxnSpLocks/>
          </p:cNvCxnSpPr>
          <p:nvPr/>
        </p:nvCxnSpPr>
        <p:spPr>
          <a:xfrm>
            <a:off x="1714500" y="2438400"/>
            <a:ext cx="0" cy="2000241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6206ACD6-7EE8-4E75-8E4E-F60B9D00087B}"/>
              </a:ext>
            </a:extLst>
          </p:cNvPr>
          <p:cNvCxnSpPr>
            <a:cxnSpLocks/>
          </p:cNvCxnSpPr>
          <p:nvPr/>
        </p:nvCxnSpPr>
        <p:spPr>
          <a:xfrm flipH="1">
            <a:off x="1057275" y="4108451"/>
            <a:ext cx="6270625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3145745A-0147-4772-A451-2CC709FCEFCE}"/>
              </a:ext>
            </a:extLst>
          </p:cNvPr>
          <p:cNvSpPr txBox="1"/>
          <p:nvPr/>
        </p:nvSpPr>
        <p:spPr>
          <a:xfrm>
            <a:off x="1511300" y="1784062"/>
            <a:ext cx="825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y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32907469-107E-4E1D-BBC2-77C0FBC84A59}"/>
              </a:ext>
            </a:extLst>
          </p:cNvPr>
          <p:cNvSpPr txBox="1"/>
          <p:nvPr/>
        </p:nvSpPr>
        <p:spPr>
          <a:xfrm>
            <a:off x="7457942" y="3712824"/>
            <a:ext cx="825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x</a:t>
            </a:r>
          </a:p>
        </p:txBody>
      </p:sp>
    </p:spTree>
    <p:extLst>
      <p:ext uri="{BB962C8B-B14F-4D97-AF65-F5344CB8AC3E}">
        <p14:creationId xmlns:p14="http://schemas.microsoft.com/office/powerpoint/2010/main" val="178891657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143ABD-CCB7-4E6B-9CB9-08F07E58F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763"/>
            <a:ext cx="9144000" cy="3191237"/>
          </a:xfrm>
          <a:prstGeom prst="rect">
            <a:avLst/>
          </a:prstGeom>
        </p:spPr>
      </p:pic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63E81823-2949-4E3E-B463-34BC06351665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4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34980493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143ABD-CCB7-4E6B-9CB9-08F07E58F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763"/>
            <a:ext cx="9144000" cy="3191237"/>
          </a:xfrm>
          <a:prstGeom prst="rect">
            <a:avLst/>
          </a:prstGeom>
        </p:spPr>
      </p:pic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E6B6FA-BCD8-4194-9696-E91439813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0270" y="2974410"/>
            <a:ext cx="4227609" cy="12176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2E5832-B80C-4BB0-94FA-C6A8956E0EDA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9037447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143ABD-CCB7-4E6B-9CB9-08F07E58F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763"/>
            <a:ext cx="9144000" cy="3191237"/>
          </a:xfrm>
          <a:prstGeom prst="rect">
            <a:avLst/>
          </a:prstGeom>
        </p:spPr>
      </p:pic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E6B6FA-BCD8-4194-9696-E914398130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50270" y="2974410"/>
            <a:ext cx="4227609" cy="12176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2E5832-B80C-4BB0-94FA-C6A8956E0EDA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5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71754955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5143ABD-CCB7-4E6B-9CB9-08F07E58FD0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37763"/>
            <a:ext cx="9144000" cy="3191237"/>
          </a:xfrm>
          <a:prstGeom prst="rect">
            <a:avLst/>
          </a:prstGeom>
        </p:spPr>
      </p:pic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2086169-DD49-482D-8D23-D62910B385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6513" y="4345249"/>
            <a:ext cx="2735084" cy="16385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AD2C1C-FD76-45C3-A3CB-4AD07A6CA9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5823" y="5939604"/>
            <a:ext cx="3786436" cy="680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E6B6FA-BCD8-4194-9696-E9143981306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650270" y="2974410"/>
            <a:ext cx="4227609" cy="12176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2E5832-B80C-4BB0-94FA-C6A8956E0EDA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7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838242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 picture containing object&#10;&#10;Description automatically generated">
            <a:extLst>
              <a:ext uri="{FF2B5EF4-FFF2-40B4-BE49-F238E27FC236}">
                <a16:creationId xmlns:a16="http://schemas.microsoft.com/office/drawing/2014/main" id="{B7011EC4-8E92-4B70-95D8-CA3167B0B20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2792" y="3101009"/>
            <a:ext cx="3573082" cy="375699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62086169-DD49-482D-8D23-D62910B385E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823" y="1790413"/>
            <a:ext cx="2735084" cy="1638587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89AD2C1C-FD76-45C3-A3CB-4AD07A6CA9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73524" y="1790413"/>
            <a:ext cx="3786436" cy="68063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EAE6B6FA-BCD8-4194-9696-E9143981306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23049" y="489569"/>
            <a:ext cx="4227609" cy="1217601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CF2E5832-B80C-4BB0-94FA-C6A8956E0EDA}"/>
              </a:ext>
            </a:extLst>
          </p:cNvPr>
          <p:cNvSpPr/>
          <p:nvPr/>
        </p:nvSpPr>
        <p:spPr>
          <a:xfrm>
            <a:off x="0" y="-82639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6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33286994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C3800C3F-B1D0-4529-B55C-584A9E2F445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602" y="153062"/>
            <a:ext cx="6643601" cy="6551875"/>
          </a:xfrm>
          <a:prstGeom prst="rect">
            <a:avLst/>
          </a:prstGeom>
        </p:spPr>
      </p:pic>
      <p:sp>
        <p:nvSpPr>
          <p:cNvPr id="3" name="Rectangle 2">
            <a:extLst>
              <a:ext uri="{FF2B5EF4-FFF2-40B4-BE49-F238E27FC236}">
                <a16:creationId xmlns:a16="http://schemas.microsoft.com/office/drawing/2014/main" id="{BA40193C-31B2-4F26-A453-2BAB2C2CED17}"/>
              </a:ext>
            </a:extLst>
          </p:cNvPr>
          <p:cNvSpPr/>
          <p:nvPr/>
        </p:nvSpPr>
        <p:spPr>
          <a:xfrm>
            <a:off x="0" y="-114443"/>
            <a:ext cx="758952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hlinkClick r:id="rId3"/>
              </a:rPr>
              <a:t>http://tutorial.math.lamar.edu/Classes/CalcIII/DivergenceTheorem.aspx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81577104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682C9702-5262-4767-B27D-06B62BE8599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4786" y="751509"/>
            <a:ext cx="8602339" cy="5780599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B800D4D8-EBE4-4596-85E0-ED3579478D6F}"/>
              </a:ext>
            </a:extLst>
          </p:cNvPr>
          <p:cNvSpPr txBox="1"/>
          <p:nvPr/>
        </p:nvSpPr>
        <p:spPr>
          <a:xfrm>
            <a:off x="1778000" y="107950"/>
            <a:ext cx="4787900" cy="590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14.7 </a:t>
            </a:r>
            <a:r>
              <a:rPr lang="en-US" sz="3200" dirty="0" err="1"/>
              <a:t>Stoke’s</a:t>
            </a:r>
            <a:r>
              <a:rPr lang="en-US" sz="3200" dirty="0"/>
              <a:t> Theorem</a:t>
            </a:r>
          </a:p>
        </p:txBody>
      </p:sp>
    </p:spTree>
    <p:extLst>
      <p:ext uri="{BB962C8B-B14F-4D97-AF65-F5344CB8AC3E}">
        <p14:creationId xmlns:p14="http://schemas.microsoft.com/office/powerpoint/2010/main" val="35068456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creen Recording 1">
            <a:hlinkClick r:id="" action="ppaction://media"/>
            <a:extLst>
              <a:ext uri="{FF2B5EF4-FFF2-40B4-BE49-F238E27FC236}">
                <a16:creationId xmlns:a16="http://schemas.microsoft.com/office/drawing/2014/main" id="{C96DB4E6-ACBA-41F4-A22B-AECD2F0419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84921" y="1268200"/>
            <a:ext cx="4511970" cy="45371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CEB40A-3ED7-408B-8BBA-53A18B8F3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2102" y="174518"/>
            <a:ext cx="3267075" cy="69532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63BC0B6-D7BD-4D2B-9665-36EB3C5AE54A}"/>
              </a:ext>
            </a:extLst>
          </p:cNvPr>
          <p:cNvGrpSpPr/>
          <p:nvPr/>
        </p:nvGrpSpPr>
        <p:grpSpPr>
          <a:xfrm>
            <a:off x="260493" y="1849847"/>
            <a:ext cx="4027862" cy="4016674"/>
            <a:chOff x="260493" y="1506947"/>
            <a:chExt cx="4027862" cy="4016674"/>
          </a:xfrm>
        </p:grpSpPr>
        <p:pic>
          <p:nvPicPr>
            <p:cNvPr id="14" name="Picture 13" descr="A picture containing room&#10;&#10;Description automatically generated">
              <a:extLst>
                <a:ext uri="{FF2B5EF4-FFF2-40B4-BE49-F238E27FC236}">
                  <a16:creationId xmlns:a16="http://schemas.microsoft.com/office/drawing/2014/main" id="{943D1139-40FD-4855-8E5C-6B7B3A610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493" y="1506947"/>
              <a:ext cx="4027862" cy="4016674"/>
            </a:xfrm>
            <a:prstGeom prst="rect">
              <a:avLst/>
            </a:prstGeom>
          </p:spPr>
        </p:pic>
        <p:pic>
          <p:nvPicPr>
            <p:cNvPr id="15" name="Picture 14" descr="A close up of a logo&#10;&#10;Description automatically generated">
              <a:extLst>
                <a:ext uri="{FF2B5EF4-FFF2-40B4-BE49-F238E27FC236}">
                  <a16:creationId xmlns:a16="http://schemas.microsoft.com/office/drawing/2014/main" id="{DDD801E0-DE15-407C-8055-882AE547D5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167" y="3691270"/>
              <a:ext cx="1205023" cy="1205023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1C7E9CB5-744B-41AA-A1FE-31714A0E1A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863" y="765940"/>
            <a:ext cx="1868488" cy="639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8D89799-8755-48F1-B90F-8F2B82F77A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1966" y="593055"/>
            <a:ext cx="2315192" cy="99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6261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03"/>
    </mc:Choice>
    <mc:Fallback xmlns="">
      <p:transition spd="slow" advTm="304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picture containing drawing&#10;&#10;Description automatically generated">
            <a:extLst>
              <a:ext uri="{FF2B5EF4-FFF2-40B4-BE49-F238E27FC236}">
                <a16:creationId xmlns:a16="http://schemas.microsoft.com/office/drawing/2014/main" id="{AF06416F-766C-4A5C-8FCD-C99125ED73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68821" y="1302430"/>
            <a:ext cx="4683031" cy="2506209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F8454F70-22A6-46AC-AACD-C5774037E1D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4033" y="3978275"/>
            <a:ext cx="8601075" cy="62865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F393BAF6-9573-4281-ACE0-C99E91D820DA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66815" b="17078"/>
          <a:stretch/>
        </p:blipFill>
        <p:spPr>
          <a:xfrm>
            <a:off x="55100" y="217717"/>
            <a:ext cx="9434293" cy="979714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A29AF21-C6B5-45C1-85AE-96666617D72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5119808"/>
            <a:ext cx="8994988" cy="87152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3C79AACC-E059-438C-AE99-CE74268DFB16}"/>
              </a:ext>
            </a:extLst>
          </p:cNvPr>
          <p:cNvSpPr/>
          <p:nvPr/>
        </p:nvSpPr>
        <p:spPr>
          <a:xfrm>
            <a:off x="153756" y="6455617"/>
            <a:ext cx="46076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hlinkClick r:id="rId6"/>
              </a:rPr>
              <a:t>https://mathinsight.org/greens_theorem_idea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28398988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creen Recording 1">
            <a:hlinkClick r:id="" action="ppaction://media"/>
            <a:extLst>
              <a:ext uri="{FF2B5EF4-FFF2-40B4-BE49-F238E27FC236}">
                <a16:creationId xmlns:a16="http://schemas.microsoft.com/office/drawing/2014/main" id="{0470773F-9B02-4A6C-B647-AE7E796097DA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88354" y="1603375"/>
            <a:ext cx="4309952" cy="4334030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7CF6734A-59B5-43BA-B1C4-8793E6C5172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3487" y="0"/>
            <a:ext cx="3438525" cy="130492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0E6C7EDA-3DE6-47A2-83C8-4E71F3C90DAE}"/>
              </a:ext>
            </a:extLst>
          </p:cNvPr>
          <p:cNvGrpSpPr/>
          <p:nvPr/>
        </p:nvGrpSpPr>
        <p:grpSpPr>
          <a:xfrm>
            <a:off x="165028" y="1987250"/>
            <a:ext cx="3937812" cy="3926874"/>
            <a:chOff x="347109" y="1453450"/>
            <a:chExt cx="3937812" cy="3926874"/>
          </a:xfrm>
        </p:grpSpPr>
        <p:pic>
          <p:nvPicPr>
            <p:cNvPr id="11" name="Picture 10" descr="A picture containing room&#10;&#10;Description automatically generated">
              <a:extLst>
                <a:ext uri="{FF2B5EF4-FFF2-40B4-BE49-F238E27FC236}">
                  <a16:creationId xmlns:a16="http://schemas.microsoft.com/office/drawing/2014/main" id="{5EB5BBA5-AE4E-4A72-9712-EB4DD4532915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47109" y="1453450"/>
              <a:ext cx="3937812" cy="3926874"/>
            </a:xfrm>
            <a:prstGeom prst="rect">
              <a:avLst/>
            </a:prstGeom>
          </p:spPr>
        </p:pic>
        <p:pic>
          <p:nvPicPr>
            <p:cNvPr id="12" name="Picture 11" descr="A close up of a logo&#10;&#10;Description automatically generated">
              <a:extLst>
                <a:ext uri="{FF2B5EF4-FFF2-40B4-BE49-F238E27FC236}">
                  <a16:creationId xmlns:a16="http://schemas.microsoft.com/office/drawing/2014/main" id="{B1F4B738-00C0-45AC-93C1-1458938E3B77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167" y="3691270"/>
              <a:ext cx="1205023" cy="1205023"/>
            </a:xfrm>
            <a:prstGeom prst="rect">
              <a:avLst/>
            </a:prstGeom>
          </p:spPr>
        </p:pic>
      </p:grpSp>
      <p:pic>
        <p:nvPicPr>
          <p:cNvPr id="14" name="Picture 13">
            <a:extLst>
              <a:ext uri="{FF2B5EF4-FFF2-40B4-BE49-F238E27FC236}">
                <a16:creationId xmlns:a16="http://schemas.microsoft.com/office/drawing/2014/main" id="{5A7A9B4C-F6E6-443A-977B-66FB5662F5A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863" y="765940"/>
            <a:ext cx="1868488" cy="639407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7F10B978-92B0-4D0F-8BAE-E5B73B0505CB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1966" y="593055"/>
            <a:ext cx="2315192" cy="99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48065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6307"/>
    </mc:Choice>
    <mc:Fallback xmlns="">
      <p:transition spd="slow" advTm="26307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6307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682625" y="479897"/>
            <a:ext cx="777875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water that is 1 meter high passes the blue line at P(x, y) m/sec.  If the height of this blue line is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, </a:t>
            </a:r>
            <a:r>
              <a:rPr lang="en-US" sz="2800" dirty="0"/>
              <a:t>how much water passes thru in 1 second?</a:t>
            </a:r>
          </a:p>
          <a:p>
            <a:endParaRPr lang="en-US" sz="2800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 flipV="1">
            <a:off x="1409699" y="2825730"/>
            <a:ext cx="4376308" cy="0"/>
            <a:chOff x="1824240" y="2788223"/>
            <a:chExt cx="3610439" cy="0"/>
          </a:xfrm>
        </p:grpSpPr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3725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Rectangle 29">
            <a:extLst>
              <a:ext uri="{FF2B5EF4-FFF2-40B4-BE49-F238E27FC236}">
                <a16:creationId xmlns:a16="http://schemas.microsoft.com/office/drawing/2014/main" id="{2F786AF8-01F5-4AC7-AEBA-EADC33BC59CE}"/>
              </a:ext>
            </a:extLst>
          </p:cNvPr>
          <p:cNvSpPr/>
          <p:nvPr/>
        </p:nvSpPr>
        <p:spPr>
          <a:xfrm>
            <a:off x="704850" y="1797050"/>
            <a:ext cx="1493865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7F555A1-BC19-4BA5-841B-DC4DBCF0FB1A}"/>
              </a:ext>
            </a:extLst>
          </p:cNvPr>
          <p:cNvSpPr/>
          <p:nvPr/>
        </p:nvSpPr>
        <p:spPr>
          <a:xfrm>
            <a:off x="3721100" y="1885950"/>
            <a:ext cx="5016500" cy="255269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BBE270B9-EF3C-4C83-BF5F-97CC1C462FEF}"/>
              </a:ext>
            </a:extLst>
          </p:cNvPr>
          <p:cNvCxnSpPr/>
          <p:nvPr/>
        </p:nvCxnSpPr>
        <p:spPr>
          <a:xfrm>
            <a:off x="2749546" y="2495550"/>
            <a:ext cx="0" cy="1447801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Box 33">
            <a:extLst>
              <a:ext uri="{FF2B5EF4-FFF2-40B4-BE49-F238E27FC236}">
                <a16:creationId xmlns:a16="http://schemas.microsoft.com/office/drawing/2014/main" id="{653D2BDC-E6E2-4A04-B351-90EB8E50D0C1}"/>
              </a:ext>
            </a:extLst>
          </p:cNvPr>
          <p:cNvSpPr txBox="1"/>
          <p:nvPr/>
        </p:nvSpPr>
        <p:spPr>
          <a:xfrm>
            <a:off x="158754" y="4486747"/>
            <a:ext cx="8883646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(1 meter high)(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</a:t>
            </a:r>
            <a:r>
              <a:rPr lang="en-US" sz="2800" dirty="0"/>
              <a:t>)(P(x, y*) m/sec)(1 sec) = P(x, y*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m</a:t>
            </a:r>
            <a:r>
              <a:rPr lang="en-US" sz="2800" i="1" dirty="0"/>
              <a:t>^3</a:t>
            </a:r>
            <a:r>
              <a:rPr lang="en-US" sz="2800" dirty="0"/>
              <a:t>.  </a:t>
            </a:r>
          </a:p>
          <a:p>
            <a:endParaRPr lang="en-US" sz="2800" dirty="0"/>
          </a:p>
          <a:p>
            <a:r>
              <a:rPr lang="en-US" sz="2800" dirty="0"/>
              <a:t>Thus approximately, P(x, y*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pass thru the blue line segment with height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6172083B-E236-47D6-AB2B-AC77C7DFF4DC}"/>
              </a:ext>
            </a:extLst>
          </p:cNvPr>
          <p:cNvGrpSpPr/>
          <p:nvPr/>
        </p:nvGrpSpPr>
        <p:grpSpPr>
          <a:xfrm>
            <a:off x="1057275" y="1784062"/>
            <a:ext cx="7226163" cy="2654579"/>
            <a:chOff x="1057275" y="1784062"/>
            <a:chExt cx="7226163" cy="2654579"/>
          </a:xfrm>
        </p:grpSpPr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AFE13CA-89C8-4F00-A195-F5852C1728A1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6206ACD6-7EE8-4E75-8E4E-F60B9D00087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3145745A-0147-4772-A451-2CC709FCEFCE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32907469-107E-4E1D-BBC2-77C0FBC84A59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662128299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Screen Recording 1">
            <a:hlinkClick r:id="" action="ppaction://media"/>
            <a:extLst>
              <a:ext uri="{FF2B5EF4-FFF2-40B4-BE49-F238E27FC236}">
                <a16:creationId xmlns:a16="http://schemas.microsoft.com/office/drawing/2014/main" id="{C96DB4E6-ACBA-41F4-A22B-AECD2F0419F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4284921" y="1268200"/>
            <a:ext cx="4511970" cy="4537177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9CEB40A-3ED7-408B-8BBA-53A18B8F34C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52102" y="174518"/>
            <a:ext cx="3267075" cy="695325"/>
          </a:xfrm>
          <a:prstGeom prst="rect">
            <a:avLst/>
          </a:prstGeom>
        </p:spPr>
      </p:pic>
      <p:grpSp>
        <p:nvGrpSpPr>
          <p:cNvPr id="13" name="Group 12">
            <a:extLst>
              <a:ext uri="{FF2B5EF4-FFF2-40B4-BE49-F238E27FC236}">
                <a16:creationId xmlns:a16="http://schemas.microsoft.com/office/drawing/2014/main" id="{F63BC0B6-D7BD-4D2B-9665-36EB3C5AE54A}"/>
              </a:ext>
            </a:extLst>
          </p:cNvPr>
          <p:cNvGrpSpPr/>
          <p:nvPr/>
        </p:nvGrpSpPr>
        <p:grpSpPr>
          <a:xfrm>
            <a:off x="260493" y="1849847"/>
            <a:ext cx="4027862" cy="4016674"/>
            <a:chOff x="260493" y="1506947"/>
            <a:chExt cx="4027862" cy="4016674"/>
          </a:xfrm>
        </p:grpSpPr>
        <p:pic>
          <p:nvPicPr>
            <p:cNvPr id="14" name="Picture 13" descr="A picture containing room&#10;&#10;Description automatically generated">
              <a:extLst>
                <a:ext uri="{FF2B5EF4-FFF2-40B4-BE49-F238E27FC236}">
                  <a16:creationId xmlns:a16="http://schemas.microsoft.com/office/drawing/2014/main" id="{943D1139-40FD-4855-8E5C-6B7B3A61067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0493" y="1506947"/>
              <a:ext cx="4027862" cy="4016674"/>
            </a:xfrm>
            <a:prstGeom prst="rect">
              <a:avLst/>
            </a:prstGeom>
          </p:spPr>
        </p:pic>
        <p:pic>
          <p:nvPicPr>
            <p:cNvPr id="15" name="Picture 14" descr="A close up of a logo&#10;&#10;Description automatically generated">
              <a:extLst>
                <a:ext uri="{FF2B5EF4-FFF2-40B4-BE49-F238E27FC236}">
                  <a16:creationId xmlns:a16="http://schemas.microsoft.com/office/drawing/2014/main" id="{DDD801E0-DE15-407C-8055-882AE547D5FF}"/>
                </a:ext>
              </a:extLst>
            </p:cNvPr>
            <p:cNvPicPr>
              <a:picLocks noChangeAspect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580167" y="3691270"/>
              <a:ext cx="1205023" cy="1205023"/>
            </a:xfrm>
            <a:prstGeom prst="rect">
              <a:avLst/>
            </a:prstGeom>
          </p:spPr>
        </p:pic>
      </p:grpSp>
      <p:pic>
        <p:nvPicPr>
          <p:cNvPr id="16" name="Picture 15">
            <a:extLst>
              <a:ext uri="{FF2B5EF4-FFF2-40B4-BE49-F238E27FC236}">
                <a16:creationId xmlns:a16="http://schemas.microsoft.com/office/drawing/2014/main" id="{1C7E9CB5-744B-41AA-A1FE-31714A0E1AE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69863" y="765940"/>
            <a:ext cx="1868488" cy="639407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8D89799-8755-48F1-B90F-8F2B82F77AD7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001966" y="593055"/>
            <a:ext cx="2315192" cy="9944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839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0403"/>
    </mc:Choice>
    <mc:Fallback xmlns="">
      <p:transition spd="slow" advTm="3040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304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wire&#10;&#10;Description automatically generated">
            <a:extLst>
              <a:ext uri="{FF2B5EF4-FFF2-40B4-BE49-F238E27FC236}">
                <a16:creationId xmlns:a16="http://schemas.microsoft.com/office/drawing/2014/main" id="{A9C7EC7D-3061-4AA7-9347-06D5B7DD55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9" y="1655036"/>
            <a:ext cx="2809875" cy="27051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E2BC33-73EC-49FB-9C02-D68EA6F40CEB}"/>
              </a:ext>
            </a:extLst>
          </p:cNvPr>
          <p:cNvSpPr/>
          <p:nvPr/>
        </p:nvSpPr>
        <p:spPr>
          <a:xfrm>
            <a:off x="5164373" y="409852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hlinkClick r:id="rId3"/>
              </a:rPr>
              <a:t>http://tutorial.math.lamar.edu/Classes/CalcIII/StokesTheorem.aspx</a:t>
            </a:r>
            <a:r>
              <a:rPr lang="en-US" sz="1050" dirty="0"/>
              <a:t> 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B8932594-D377-4CEA-8141-4262209B25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3" y="1345037"/>
            <a:ext cx="4460248" cy="28842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1F289BE-3512-4836-BF0C-E817765CF86A}"/>
              </a:ext>
            </a:extLst>
          </p:cNvPr>
          <p:cNvSpPr/>
          <p:nvPr/>
        </p:nvSpPr>
        <p:spPr>
          <a:xfrm>
            <a:off x="1014219" y="4098526"/>
            <a:ext cx="24432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hlinkClick r:id="rId5"/>
              </a:rPr>
              <a:t>https://byjus.com/maths/stokes-theorem/</a:t>
            </a:r>
            <a:r>
              <a:rPr lang="en-US" sz="1000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9A33315-C553-4C16-A768-3A4C9E9941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511" y="97262"/>
            <a:ext cx="7800975" cy="1247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7C7058-DA92-40CA-9E61-D5E962944D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836" y="4539330"/>
            <a:ext cx="8248650" cy="1095375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A91CA53-D4BF-4945-B6CB-43FD02C0929D}"/>
              </a:ext>
            </a:extLst>
          </p:cNvPr>
          <p:cNvCxnSpPr/>
          <p:nvPr/>
        </p:nvCxnSpPr>
        <p:spPr>
          <a:xfrm>
            <a:off x="0" y="4539330"/>
            <a:ext cx="920761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53008619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a wire&#10;&#10;Description automatically generated">
            <a:extLst>
              <a:ext uri="{FF2B5EF4-FFF2-40B4-BE49-F238E27FC236}">
                <a16:creationId xmlns:a16="http://schemas.microsoft.com/office/drawing/2014/main" id="{A9C7EC7D-3061-4AA7-9347-06D5B7DD55D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64989" y="1655036"/>
            <a:ext cx="2809875" cy="2705100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29E2BC33-73EC-49FB-9C02-D68EA6F40CEB}"/>
              </a:ext>
            </a:extLst>
          </p:cNvPr>
          <p:cNvSpPr/>
          <p:nvPr/>
        </p:nvSpPr>
        <p:spPr>
          <a:xfrm>
            <a:off x="5164373" y="4098526"/>
            <a:ext cx="4572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>
                <a:hlinkClick r:id="rId3"/>
              </a:rPr>
              <a:t>http://tutorial.math.lamar.edu/Classes/CalcIII/StokesTheorem.aspx</a:t>
            </a:r>
            <a:r>
              <a:rPr lang="en-US" sz="1050" dirty="0"/>
              <a:t> </a:t>
            </a:r>
          </a:p>
        </p:txBody>
      </p:sp>
      <p:pic>
        <p:nvPicPr>
          <p:cNvPr id="6" name="Picture 5" descr="A close up of a map&#10;&#10;Description automatically generated">
            <a:extLst>
              <a:ext uri="{FF2B5EF4-FFF2-40B4-BE49-F238E27FC236}">
                <a16:creationId xmlns:a16="http://schemas.microsoft.com/office/drawing/2014/main" id="{B8932594-D377-4CEA-8141-4262209B2510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653" y="1345037"/>
            <a:ext cx="4460248" cy="2884294"/>
          </a:xfrm>
          <a:prstGeom prst="rect">
            <a:avLst/>
          </a:prstGeom>
        </p:spPr>
      </p:pic>
      <p:sp>
        <p:nvSpPr>
          <p:cNvPr id="7" name="Rectangle 6">
            <a:extLst>
              <a:ext uri="{FF2B5EF4-FFF2-40B4-BE49-F238E27FC236}">
                <a16:creationId xmlns:a16="http://schemas.microsoft.com/office/drawing/2014/main" id="{E1F289BE-3512-4836-BF0C-E817765CF86A}"/>
              </a:ext>
            </a:extLst>
          </p:cNvPr>
          <p:cNvSpPr/>
          <p:nvPr/>
        </p:nvSpPr>
        <p:spPr>
          <a:xfrm>
            <a:off x="1014219" y="4098526"/>
            <a:ext cx="244329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000" dirty="0">
                <a:hlinkClick r:id="rId5"/>
              </a:rPr>
              <a:t>https://byjus.com/maths/stokes-theorem/</a:t>
            </a:r>
            <a:r>
              <a:rPr lang="en-US" sz="1000" dirty="0"/>
              <a:t> 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89A33315-C553-4C16-A768-3A4C9E99410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1511" y="97262"/>
            <a:ext cx="7800975" cy="1247775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E17C7058-DA92-40CA-9E61-D5E962944D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23836" y="4539330"/>
            <a:ext cx="8248650" cy="1095375"/>
          </a:xfrm>
          <a:prstGeom prst="rect">
            <a:avLst/>
          </a:prstGeom>
        </p:spPr>
      </p:pic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4A91CA53-D4BF-4945-B6CB-43FD02C0929D}"/>
              </a:ext>
            </a:extLst>
          </p:cNvPr>
          <p:cNvCxnSpPr/>
          <p:nvPr/>
        </p:nvCxnSpPr>
        <p:spPr>
          <a:xfrm>
            <a:off x="0" y="4539330"/>
            <a:ext cx="9207610" cy="0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>
            <a:extLst>
              <a:ext uri="{FF2B5EF4-FFF2-40B4-BE49-F238E27FC236}">
                <a16:creationId xmlns:a16="http://schemas.microsoft.com/office/drawing/2014/main" id="{48F7927F-1F61-461A-80AD-614716AB05F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2" y="3729848"/>
            <a:ext cx="9144000" cy="318781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EF3CABE8-18AD-4A6A-BB1E-3DB6A65D5B3D}"/>
              </a:ext>
            </a:extLst>
          </p:cNvPr>
          <p:cNvSpPr/>
          <p:nvPr/>
        </p:nvSpPr>
        <p:spPr>
          <a:xfrm>
            <a:off x="1745309" y="5266569"/>
            <a:ext cx="7111243" cy="400110"/>
          </a:xfrm>
          <a:prstGeom prst="rect">
            <a:avLst/>
          </a:prstGeom>
          <a:solidFill>
            <a:srgbClr val="BFFAFD"/>
          </a:solidFill>
        </p:spPr>
        <p:txBody>
          <a:bodyPr wrap="square">
            <a:spAutoFit/>
          </a:bodyPr>
          <a:lstStyle/>
          <a:p>
            <a:r>
              <a:rPr lang="en-US" sz="2000" dirty="0"/>
              <a:t>whose components have continuous first order partial derivatives.</a:t>
            </a:r>
          </a:p>
        </p:txBody>
      </p:sp>
    </p:spTree>
    <p:extLst>
      <p:ext uri="{BB962C8B-B14F-4D97-AF65-F5344CB8AC3E}">
        <p14:creationId xmlns:p14="http://schemas.microsoft.com/office/powerpoint/2010/main" val="197977146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AA8D754-954F-4B69-B079-48DAFD94C1CD}"/>
              </a:ext>
            </a:extLst>
          </p:cNvPr>
          <p:cNvGrpSpPr/>
          <p:nvPr/>
        </p:nvGrpSpPr>
        <p:grpSpPr>
          <a:xfrm>
            <a:off x="21248" y="1049571"/>
            <a:ext cx="9122752" cy="4638675"/>
            <a:chOff x="21248" y="1049571"/>
            <a:chExt cx="9122752" cy="4638675"/>
          </a:xfrm>
        </p:grpSpPr>
        <p:pic>
          <p:nvPicPr>
            <p:cNvPr id="2" name="Picture 1">
              <a:extLst>
                <a:ext uri="{FF2B5EF4-FFF2-40B4-BE49-F238E27FC236}">
                  <a16:creationId xmlns:a16="http://schemas.microsoft.com/office/drawing/2014/main" id="{1FBAEBC1-2339-4949-B02F-E8F016E28A66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21248" y="1463039"/>
              <a:ext cx="4864943" cy="4125774"/>
            </a:xfrm>
            <a:prstGeom prst="rect">
              <a:avLst/>
            </a:prstGeom>
          </p:spPr>
        </p:pic>
        <p:pic>
          <p:nvPicPr>
            <p:cNvPr id="3" name="Picture 2">
              <a:extLst>
                <a:ext uri="{FF2B5EF4-FFF2-40B4-BE49-F238E27FC236}">
                  <a16:creationId xmlns:a16="http://schemas.microsoft.com/office/drawing/2014/main" id="{39E215E5-2E75-4F4B-857C-450F5E2FD3AA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4214499" y="1049571"/>
              <a:ext cx="4929501" cy="46386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23241621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1FBAEBC1-2339-4949-B02F-E8F016E28A6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 rot="10800000">
            <a:off x="0" y="1682655"/>
            <a:ext cx="4864943" cy="4125774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9E215E5-2E75-4F4B-857C-450F5E2FD3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14499" y="1049571"/>
            <a:ext cx="4929501" cy="46386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35391591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 up of text on a white background&#10;&#10;Description automatically generated">
            <a:extLst>
              <a:ext uri="{FF2B5EF4-FFF2-40B4-BE49-F238E27FC236}">
                <a16:creationId xmlns:a16="http://schemas.microsoft.com/office/drawing/2014/main" id="{C0A2B511-EE84-4C3C-AEE8-92982D09251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8841" y="114392"/>
            <a:ext cx="6285796" cy="3290754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AB6D2A0C-03A7-4832-9990-8217C13C3119}"/>
              </a:ext>
            </a:extLst>
          </p:cNvPr>
          <p:cNvGrpSpPr/>
          <p:nvPr/>
        </p:nvGrpSpPr>
        <p:grpSpPr>
          <a:xfrm>
            <a:off x="508882" y="3252996"/>
            <a:ext cx="7975159" cy="3605004"/>
            <a:chOff x="21248" y="1049571"/>
            <a:chExt cx="9122752" cy="4638675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806CBDA1-6292-4BF6-BE70-C030B113CD08}"/>
                </a:ext>
              </a:extLst>
            </p:cNvPr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21248" y="1463039"/>
              <a:ext cx="4864943" cy="4125774"/>
            </a:xfrm>
            <a:prstGeom prst="rect">
              <a:avLst/>
            </a:prstGeom>
          </p:spPr>
        </p:pic>
        <p:pic>
          <p:nvPicPr>
            <p:cNvPr id="6" name="Picture 5">
              <a:extLst>
                <a:ext uri="{FF2B5EF4-FFF2-40B4-BE49-F238E27FC236}">
                  <a16:creationId xmlns:a16="http://schemas.microsoft.com/office/drawing/2014/main" id="{6C7931C3-0767-4D2C-B6D6-734F0AC2E7D2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4214499" y="1049571"/>
              <a:ext cx="4929501" cy="46386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97490227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E59094-A2F1-4DB9-BFDB-6E1D4A549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83230-12CA-4938-941A-C11B56446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2043" y="2556414"/>
            <a:ext cx="3482247" cy="40785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5262418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E59094-A2F1-4DB9-BFDB-6E1D4A549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83230-12CA-4938-941A-C11B56446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42043" y="2556414"/>
            <a:ext cx="3482247" cy="407852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F3A7C0F-4143-40A7-8491-76907C17F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369" y="2658263"/>
            <a:ext cx="4140972" cy="14197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907159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EFE59094-A2F1-4DB9-BFDB-6E1D4A54926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7F783230-12CA-4938-941A-C11B56446C4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61753" y="2658263"/>
            <a:ext cx="3482247" cy="4078522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F3A7C0F-4143-40A7-8491-76907C17F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5369" y="2658263"/>
            <a:ext cx="4140972" cy="141976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988AFD6E-5CF4-4B7D-818F-75ECF48EEFA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15253" y="4069438"/>
            <a:ext cx="6325304" cy="86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03319473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6547181-2C81-416B-83FB-BA0B41E41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55" y="1516938"/>
            <a:ext cx="9144000" cy="232928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3A23A0-E1C5-4750-B409-8E8DCFDCC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073DB8-7C2F-4E2C-8BB2-C489AA05C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64" y="3997876"/>
            <a:ext cx="6325304" cy="8615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648305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213360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these vectors represent velocity vectors.  Note the velocity increases as x increases.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5DBD6-51D2-478B-ACCC-E0FBAC8BF7EB}"/>
              </a:ext>
            </a:extLst>
          </p:cNvPr>
          <p:cNvSpPr txBox="1"/>
          <p:nvPr/>
        </p:nvSpPr>
        <p:spPr>
          <a:xfrm>
            <a:off x="596898" y="4588858"/>
            <a:ext cx="804544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this represents the velocity of water that is   1 meter high flowing over a 2D planar surface.  Then more water exits the blue rectangle</a:t>
            </a:r>
            <a:r>
              <a:rPr lang="en-US" sz="2800" i="1" dirty="0"/>
              <a:t> </a:t>
            </a:r>
            <a:r>
              <a:rPr lang="en-US" sz="2800" dirty="0"/>
              <a:t>then enters this rectangle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243995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301064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89080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73454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78406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04144341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B6547181-2C81-416B-83FB-BA0B41E41F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39755" y="1516938"/>
            <a:ext cx="9144000" cy="2329281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3A23A0-E1C5-4750-B409-8E8DCFDCCB4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2369"/>
            <a:ext cx="9144000" cy="2090875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38073DB8-7C2F-4E2C-8BB2-C489AA05C4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8964" y="3846804"/>
            <a:ext cx="6325304" cy="861538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366DDCF7-B847-41B4-A438-6F640948B4D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66977" y="4597447"/>
            <a:ext cx="8682825" cy="1226841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7888E94-BAB2-48DE-8316-7B415905C7B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77079" y="5718282"/>
            <a:ext cx="6325304" cy="10302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61400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51120AED-07A3-4F00-966D-0DD3D78DCC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861457"/>
            <a:ext cx="9144000" cy="3135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077468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93980438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4765329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5DBD6-51D2-478B-ACCC-E0FBAC8BF7EB}"/>
              </a:ext>
            </a:extLst>
          </p:cNvPr>
          <p:cNvSpPr txBox="1"/>
          <p:nvPr/>
        </p:nvSpPr>
        <p:spPr>
          <a:xfrm>
            <a:off x="596898" y="3769708"/>
            <a:ext cx="8045449" cy="28379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In 1 second, 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water enters the blue box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P(x +</a:t>
            </a:r>
            <a:r>
              <a:rPr lang="en-US" sz="2800" dirty="0">
                <a:latin typeface="Symbol" panose="05050102010706020507" pitchFamily="18" charset="2"/>
              </a:rPr>
              <a:t> D</a:t>
            </a:r>
            <a:r>
              <a:rPr lang="en-US" sz="2800" i="1" dirty="0"/>
              <a:t>x</a:t>
            </a:r>
            <a:r>
              <a:rPr lang="en-US" sz="2800" dirty="0"/>
              <a:t>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</a:t>
            </a:r>
            <a:r>
              <a:rPr lang="en-US" sz="2800" dirty="0"/>
              <a:t>cubic meters of exits the blue box.</a:t>
            </a:r>
          </a:p>
          <a:p>
            <a:pPr>
              <a:lnSpc>
                <a:spcPct val="150000"/>
              </a:lnSpc>
              <a:spcBef>
                <a:spcPts val="600"/>
              </a:spcBef>
            </a:pPr>
            <a:r>
              <a:rPr lang="en-US" sz="2800" dirty="0"/>
              <a:t>Thus P(x +</a:t>
            </a:r>
            <a:r>
              <a:rPr lang="en-US" sz="2800" dirty="0">
                <a:latin typeface="Symbol" panose="05050102010706020507" pitchFamily="18" charset="2"/>
              </a:rPr>
              <a:t> D</a:t>
            </a:r>
            <a:r>
              <a:rPr lang="en-US" sz="2800" i="1" dirty="0"/>
              <a:t>x</a:t>
            </a:r>
            <a:r>
              <a:rPr lang="en-US" sz="2800" dirty="0"/>
              <a:t>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 - </a:t>
            </a:r>
            <a:r>
              <a:rPr lang="en-US" sz="2800" dirty="0"/>
              <a:t>P(x)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 </a:t>
            </a:r>
            <a:r>
              <a:rPr lang="en-US" sz="2800" dirty="0"/>
              <a:t>passes thru the blue box</a:t>
            </a:r>
            <a:r>
              <a:rPr lang="en-US" sz="2800" i="1" dirty="0"/>
              <a:t>.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17986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5495138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0685DBD6-51D2-478B-ACCC-E0FBAC8BF7EB}"/>
              </a:ext>
            </a:extLst>
          </p:cNvPr>
          <p:cNvSpPr txBox="1"/>
          <p:nvPr/>
        </p:nvSpPr>
        <p:spPr>
          <a:xfrm>
            <a:off x="279400" y="3769708"/>
            <a:ext cx="8864600" cy="16105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200000"/>
              </a:lnSpc>
              <a:spcBef>
                <a:spcPts val="600"/>
              </a:spcBef>
            </a:pPr>
            <a:r>
              <a:rPr lang="en-US" sz="2800" dirty="0"/>
              <a:t>In 1 second,  [P(x +</a:t>
            </a:r>
            <a:r>
              <a:rPr lang="en-US" sz="2800" dirty="0">
                <a:latin typeface="Symbol" panose="05050102010706020507" pitchFamily="18" charset="2"/>
              </a:rPr>
              <a:t> D</a:t>
            </a:r>
            <a:r>
              <a:rPr lang="en-US" sz="2800" i="1" dirty="0"/>
              <a:t>x</a:t>
            </a:r>
            <a:r>
              <a:rPr lang="en-US" sz="2800" dirty="0"/>
              <a:t>)</a:t>
            </a:r>
            <a:r>
              <a:rPr lang="en-US" sz="2800" i="1" dirty="0"/>
              <a:t>  - </a:t>
            </a:r>
            <a:r>
              <a:rPr lang="en-US" sz="2800" dirty="0"/>
              <a:t>P(x)]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  </a:t>
            </a:r>
            <a:r>
              <a:rPr lang="en-US" sz="2800" dirty="0"/>
              <a:t>passes thru the blue box</a:t>
            </a:r>
            <a:r>
              <a:rPr lang="en-US" sz="2800" i="1" dirty="0"/>
              <a:t>.  </a:t>
            </a:r>
            <a:endParaRPr lang="en-US" sz="2800" dirty="0"/>
          </a:p>
          <a:p>
            <a:pPr>
              <a:lnSpc>
                <a:spcPct val="150000"/>
              </a:lnSpc>
              <a:spcBef>
                <a:spcPts val="600"/>
              </a:spcBef>
            </a:pPr>
            <a:endParaRPr lang="en-US" sz="2800" i="1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17986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0549142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129E5131-1D0D-4766-8167-D60B82E2B91A}"/>
              </a:ext>
            </a:extLst>
          </p:cNvPr>
          <p:cNvSpPr/>
          <p:nvPr/>
        </p:nvSpPr>
        <p:spPr>
          <a:xfrm rot="10800000">
            <a:off x="2749546" y="1492250"/>
            <a:ext cx="2120900" cy="1447800"/>
          </a:xfrm>
          <a:prstGeom prst="rect">
            <a:avLst/>
          </a:prstGeom>
          <a:noFill/>
          <a:ln w="762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B40205D1-6EB9-485F-AB09-A5AF7B7DDA00}"/>
              </a:ext>
            </a:extLst>
          </p:cNvPr>
          <p:cNvSpPr txBox="1"/>
          <p:nvPr/>
        </p:nvSpPr>
        <p:spPr>
          <a:xfrm>
            <a:off x="596898" y="97184"/>
            <a:ext cx="777875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Suppose vector field is </a:t>
            </a:r>
            <a:r>
              <a:rPr lang="en-US" sz="2800" b="1" dirty="0"/>
              <a:t>F</a:t>
            </a:r>
            <a:r>
              <a:rPr lang="en-US" sz="2800" dirty="0"/>
              <a:t> = &lt; P(</a:t>
            </a:r>
            <a:r>
              <a:rPr lang="en-US" sz="2800" i="1" dirty="0"/>
              <a:t>x</a:t>
            </a:r>
            <a:r>
              <a:rPr lang="en-US" sz="2800" dirty="0"/>
              <a:t>), 0&gt;.  Suppose dimensions of the blue rectangle are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x </a:t>
            </a:r>
            <a:r>
              <a:rPr lang="en-US" sz="2800" dirty="0"/>
              <a:t>by</a:t>
            </a:r>
            <a:r>
              <a:rPr lang="en-US" sz="2800" i="1" dirty="0"/>
              <a:t> </a:t>
            </a:r>
            <a:r>
              <a:rPr lang="en-US" sz="2800" dirty="0">
                <a:latin typeface="Symbol" panose="05050102010706020507" pitchFamily="18" charset="2"/>
              </a:rPr>
              <a:t>D</a:t>
            </a:r>
            <a:r>
              <a:rPr lang="en-US" sz="2800" i="1" dirty="0"/>
              <a:t>y.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/>
              <p:nvPr/>
            </p:nvSpPr>
            <p:spPr>
              <a:xfrm>
                <a:off x="279400" y="3769708"/>
                <a:ext cx="8864600" cy="29972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200000"/>
                  </a:lnSpc>
                  <a:spcBef>
                    <a:spcPts val="600"/>
                  </a:spcBef>
                </a:pPr>
                <a:r>
                  <a:rPr lang="en-US" sz="2800" dirty="0"/>
                  <a:t>In 1 second,  [P(x +</a:t>
                </a:r>
                <a:r>
                  <a:rPr lang="en-US" sz="2800" dirty="0">
                    <a:latin typeface="Symbol" panose="05050102010706020507" pitchFamily="18" charset="2"/>
                  </a:rPr>
                  <a:t> D</a:t>
                </a:r>
                <a:r>
                  <a:rPr lang="en-US" sz="2800" i="1" dirty="0"/>
                  <a:t>x</a:t>
                </a:r>
                <a:r>
                  <a:rPr lang="en-US" sz="2800" dirty="0"/>
                  <a:t>)</a:t>
                </a:r>
                <a:r>
                  <a:rPr lang="en-US" sz="2800" i="1" dirty="0"/>
                  <a:t>  - </a:t>
                </a:r>
                <a:r>
                  <a:rPr lang="en-US" sz="2800" dirty="0"/>
                  <a:t>P(x)] </a:t>
                </a:r>
                <a:r>
                  <a:rPr lang="en-US" sz="2800" dirty="0">
                    <a:latin typeface="Symbol" panose="05050102010706020507" pitchFamily="18" charset="2"/>
                  </a:rPr>
                  <a:t>D</a:t>
                </a:r>
                <a:r>
                  <a:rPr lang="en-US" sz="2800" i="1" dirty="0"/>
                  <a:t>y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  </a:t>
                </a:r>
                <a:r>
                  <a:rPr lang="en-US" sz="2800" dirty="0"/>
                  <a:t>Thus</a:t>
                </a:r>
                <a:r>
                  <a:rPr lang="en-US" sz="2800" i="1" dirty="0"/>
                  <a:t> 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 +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  </a:t>
                </a:r>
                <a:r>
                  <a:rPr lang="en-US" sz="2800" dirty="0"/>
                  <a:t>passes thru the blue box</a:t>
                </a:r>
                <a:r>
                  <a:rPr lang="en-US" sz="2800" i="1" dirty="0"/>
                  <a:t>.</a:t>
                </a:r>
                <a:r>
                  <a:rPr lang="en-US" sz="2800" dirty="0"/>
                  <a:t> </a:t>
                </a: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0685DBD6-51D2-478B-ACCC-E0FBAC8BF7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9400" y="3769708"/>
                <a:ext cx="8864600" cy="2997231"/>
              </a:xfrm>
              <a:prstGeom prst="rect">
                <a:avLst/>
              </a:prstGeom>
              <a:blipFill>
                <a:blip r:embed="rId2"/>
                <a:stretch>
                  <a:fillRect l="-1444" r="-15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" name="Group 4">
            <a:extLst>
              <a:ext uri="{FF2B5EF4-FFF2-40B4-BE49-F238E27FC236}">
                <a16:creationId xmlns:a16="http://schemas.microsoft.com/office/drawing/2014/main" id="{3C8B3C9D-2CAC-4378-BB64-6F075F24EA53}"/>
              </a:ext>
            </a:extLst>
          </p:cNvPr>
          <p:cNvGrpSpPr/>
          <p:nvPr/>
        </p:nvGrpSpPr>
        <p:grpSpPr>
          <a:xfrm>
            <a:off x="1612892" y="1798604"/>
            <a:ext cx="6773674" cy="0"/>
            <a:chOff x="1824240" y="2788223"/>
            <a:chExt cx="6773674" cy="0"/>
          </a:xfrm>
        </p:grpSpPr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A50ED85E-322F-425D-9A2C-17A5A8290DA5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>
              <a:extLst>
                <a:ext uri="{FF2B5EF4-FFF2-40B4-BE49-F238E27FC236}">
                  <a16:creationId xmlns:a16="http://schemas.microsoft.com/office/drawing/2014/main" id="{2E30D0B5-8E99-4F89-8D3F-D6B599FEA9D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B950B187-FB33-4D07-9E6D-D6594CC8E400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>
              <a:extLst>
                <a:ext uri="{FF2B5EF4-FFF2-40B4-BE49-F238E27FC236}">
                  <a16:creationId xmlns:a16="http://schemas.microsoft.com/office/drawing/2014/main" id="{DE0DB6AB-0A34-4D02-8704-B1ACE1390FC7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79FA8D62-3BED-42CD-BC25-8E3764AD8574}"/>
              </a:ext>
            </a:extLst>
          </p:cNvPr>
          <p:cNvGrpSpPr/>
          <p:nvPr/>
        </p:nvGrpSpPr>
        <p:grpSpPr>
          <a:xfrm>
            <a:off x="1612894" y="2369292"/>
            <a:ext cx="6773674" cy="0"/>
            <a:chOff x="1824240" y="2788223"/>
            <a:chExt cx="6773674" cy="0"/>
          </a:xfrm>
        </p:grpSpPr>
        <p:cxnSp>
          <p:nvCxnSpPr>
            <p:cNvPr id="47" name="Straight Arrow Connector 46">
              <a:extLst>
                <a:ext uri="{FF2B5EF4-FFF2-40B4-BE49-F238E27FC236}">
                  <a16:creationId xmlns:a16="http://schemas.microsoft.com/office/drawing/2014/main" id="{A9A73C43-617F-4170-9E6F-253BBCF9CA2A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Arrow Connector 47">
              <a:extLst>
                <a:ext uri="{FF2B5EF4-FFF2-40B4-BE49-F238E27FC236}">
                  <a16:creationId xmlns:a16="http://schemas.microsoft.com/office/drawing/2014/main" id="{C987C4B8-55BC-4A5A-AEBB-A7A66B9F81A9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Straight Arrow Connector 48">
              <a:extLst>
                <a:ext uri="{FF2B5EF4-FFF2-40B4-BE49-F238E27FC236}">
                  <a16:creationId xmlns:a16="http://schemas.microsoft.com/office/drawing/2014/main" id="{B62AC4B3-727C-4243-9333-5D779BF5041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Arrow Connector 49">
              <a:extLst>
                <a:ext uri="{FF2B5EF4-FFF2-40B4-BE49-F238E27FC236}">
                  <a16:creationId xmlns:a16="http://schemas.microsoft.com/office/drawing/2014/main" id="{6E67B969-2151-4DF4-B837-BC49825A239A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4C25AC4B-D05F-41A9-BEB7-F4E85A619A66}"/>
              </a:ext>
            </a:extLst>
          </p:cNvPr>
          <p:cNvGrpSpPr/>
          <p:nvPr/>
        </p:nvGrpSpPr>
        <p:grpSpPr>
          <a:xfrm>
            <a:off x="1612894" y="1249453"/>
            <a:ext cx="6773674" cy="0"/>
            <a:chOff x="1824240" y="2788223"/>
            <a:chExt cx="6773674" cy="0"/>
          </a:xfrm>
        </p:grpSpPr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55648C84-B348-4FE4-BD00-45DDD15775FB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09B637B5-C13E-4507-85F8-90B523A2F662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0ACA4756-2F50-46C3-B0B7-D6B0E5864827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EA73E9F7-CE74-40F7-9CFD-B15E990DE21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1470DFD1-E6A0-4E04-BEBC-A953EE8778F8}"/>
              </a:ext>
            </a:extLst>
          </p:cNvPr>
          <p:cNvGrpSpPr/>
          <p:nvPr/>
        </p:nvGrpSpPr>
        <p:grpSpPr>
          <a:xfrm>
            <a:off x="1612894" y="3093192"/>
            <a:ext cx="6773674" cy="0"/>
            <a:chOff x="1824240" y="2788223"/>
            <a:chExt cx="6773674" cy="0"/>
          </a:xfrm>
        </p:grpSpPr>
        <p:cxnSp>
          <p:nvCxnSpPr>
            <p:cNvPr id="72" name="Straight Arrow Connector 71">
              <a:extLst>
                <a:ext uri="{FF2B5EF4-FFF2-40B4-BE49-F238E27FC236}">
                  <a16:creationId xmlns:a16="http://schemas.microsoft.com/office/drawing/2014/main" id="{F49DC9D2-D5C6-4D40-88BF-18AD50A5A8E4}"/>
                </a:ext>
              </a:extLst>
            </p:cNvPr>
            <p:cNvCxnSpPr>
              <a:cxnSpLocks/>
            </p:cNvCxnSpPr>
            <p:nvPr/>
          </p:nvCxnSpPr>
          <p:spPr>
            <a:xfrm>
              <a:off x="6037594" y="2788223"/>
              <a:ext cx="256032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Arrow Connector 72">
              <a:extLst>
                <a:ext uri="{FF2B5EF4-FFF2-40B4-BE49-F238E27FC236}">
                  <a16:creationId xmlns:a16="http://schemas.microsoft.com/office/drawing/2014/main" id="{BD647EEC-36AF-4E39-980A-A7E0FFAD757F}"/>
                </a:ext>
              </a:extLst>
            </p:cNvPr>
            <p:cNvCxnSpPr>
              <a:cxnSpLocks/>
            </p:cNvCxnSpPr>
            <p:nvPr/>
          </p:nvCxnSpPr>
          <p:spPr>
            <a:xfrm>
              <a:off x="3971639" y="2788223"/>
              <a:ext cx="146304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Arrow Connector 73">
              <a:extLst>
                <a:ext uri="{FF2B5EF4-FFF2-40B4-BE49-F238E27FC236}">
                  <a16:creationId xmlns:a16="http://schemas.microsoft.com/office/drawing/2014/main" id="{C1693607-6BA4-4698-BD89-BEB72263DF5D}"/>
                </a:ext>
              </a:extLst>
            </p:cNvPr>
            <p:cNvCxnSpPr>
              <a:cxnSpLocks/>
            </p:cNvCxnSpPr>
            <p:nvPr/>
          </p:nvCxnSpPr>
          <p:spPr>
            <a:xfrm>
              <a:off x="2733651" y="2788223"/>
              <a:ext cx="914400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>
              <a:extLst>
                <a:ext uri="{FF2B5EF4-FFF2-40B4-BE49-F238E27FC236}">
                  <a16:creationId xmlns:a16="http://schemas.microsoft.com/office/drawing/2014/main" id="{46288B9E-0EE6-40F1-B8BB-7398A482D8DB}"/>
                </a:ext>
              </a:extLst>
            </p:cNvPr>
            <p:cNvCxnSpPr>
              <a:cxnSpLocks/>
            </p:cNvCxnSpPr>
            <p:nvPr/>
          </p:nvCxnSpPr>
          <p:spPr>
            <a:xfrm>
              <a:off x="1824240" y="2788223"/>
              <a:ext cx="526786" cy="0"/>
            </a:xfrm>
            <a:prstGeom prst="straightConnector1">
              <a:avLst/>
            </a:prstGeom>
            <a:ln w="69850">
              <a:solidFill>
                <a:srgbClr val="FF0000"/>
              </a:solidFill>
              <a:headEnd w="lg" len="lg"/>
              <a:tailEnd type="arrow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A6B0A4CC-581F-4115-A176-1A5988CA9D50}"/>
              </a:ext>
            </a:extLst>
          </p:cNvPr>
          <p:cNvGrpSpPr/>
          <p:nvPr/>
        </p:nvGrpSpPr>
        <p:grpSpPr>
          <a:xfrm>
            <a:off x="190501" y="1142712"/>
            <a:ext cx="8092938" cy="2654579"/>
            <a:chOff x="1057275" y="1784062"/>
            <a:chExt cx="7226163" cy="2654579"/>
          </a:xfrm>
        </p:grpSpPr>
        <p:cxnSp>
          <p:nvCxnSpPr>
            <p:cNvPr id="33" name="Straight Connector 32">
              <a:extLst>
                <a:ext uri="{FF2B5EF4-FFF2-40B4-BE49-F238E27FC236}">
                  <a16:creationId xmlns:a16="http://schemas.microsoft.com/office/drawing/2014/main" id="{7282FABC-87B5-4841-A21D-4D9FE97E708F}"/>
                </a:ext>
              </a:extLst>
            </p:cNvPr>
            <p:cNvCxnSpPr>
              <a:cxnSpLocks/>
            </p:cNvCxnSpPr>
            <p:nvPr/>
          </p:nvCxnSpPr>
          <p:spPr>
            <a:xfrm>
              <a:off x="1714500" y="2438400"/>
              <a:ext cx="0" cy="2000241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05EFA81E-C6F8-4B69-945B-734450DEBCE9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1057275" y="4108451"/>
              <a:ext cx="6270625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TextBox 34">
              <a:extLst>
                <a:ext uri="{FF2B5EF4-FFF2-40B4-BE49-F238E27FC236}">
                  <a16:creationId xmlns:a16="http://schemas.microsoft.com/office/drawing/2014/main" id="{682E3185-B6AF-4CAB-8E60-D49EAFF76BDB}"/>
                </a:ext>
              </a:extLst>
            </p:cNvPr>
            <p:cNvSpPr txBox="1"/>
            <p:nvPr/>
          </p:nvSpPr>
          <p:spPr>
            <a:xfrm>
              <a:off x="1511300" y="1784062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y</a:t>
              </a:r>
            </a:p>
          </p:txBody>
        </p: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08F63962-756F-4A9E-A26A-5C36CF409E1B}"/>
                </a:ext>
              </a:extLst>
            </p:cNvPr>
            <p:cNvSpPr txBox="1"/>
            <p:nvPr/>
          </p:nvSpPr>
          <p:spPr>
            <a:xfrm>
              <a:off x="7457942" y="3712824"/>
              <a:ext cx="825496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3200" dirty="0"/>
                <a:t>x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1634937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/>
              <p:nvPr/>
            </p:nvSpPr>
            <p:spPr>
              <a:xfrm>
                <a:off x="520700" y="308958"/>
                <a:ext cx="8864600" cy="323370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limLow>
                      <m:limLowPr>
                        <m:ctrlPr>
                          <a:rPr lang="en-US" sz="2800" i="1" dirty="0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r>
                          <m:rPr>
                            <m:sty m:val="p"/>
                          </m:rPr>
                          <a:rPr lang="en-US" sz="2800" i="1" dirty="0">
                            <a:latin typeface="Cambria Math" panose="02040503050406030204" pitchFamily="18" charset="0"/>
                          </a:rPr>
                          <m:t>lim</m:t>
                        </m:r>
                      </m:e>
                      <m:lim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a:rPr lang="en-US" sz="2800" i="1" dirty="0">
                            <a:latin typeface="Cambria Math" panose="02040503050406030204" pitchFamily="18" charset="0"/>
                          </a:rPr>
                          <m:t>→0</m:t>
                        </m:r>
                      </m:lim>
                    </m:limLow>
                    <m:r>
                      <a:rPr lang="en-US" sz="2800" b="0" i="1" dirty="0" smtClean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a:rPr lang="en-US" sz="2800" i="1" dirty="0" smtClean="0">
                            <a:latin typeface="Cambria Math" panose="02040503050406030204" pitchFamily="18" charset="0"/>
                          </a:rPr>
                          <m:t> 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dirty="0"/>
                  <a:t>   </a:t>
                </a:r>
                <a:r>
                  <a:rPr lang="en-US" sz="4000" dirty="0"/>
                  <a:t>= </a:t>
                </a:r>
                <a:r>
                  <a:rPr lang="en-US" sz="2800" dirty="0"/>
                  <a:t>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i="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m:rPr>
                        <m:nor/>
                      </m:rPr>
                      <a:rPr lang="en-US" sz="3600" b="0" i="0" dirty="0" smtClean="0">
                        <a:latin typeface="Cambria Math" panose="02040503050406030204" pitchFamily="18" charset="0"/>
                      </a:rPr>
                      <m:t>   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x</m:t>
                    </m:r>
                    <m:r>
                      <m:rPr>
                        <m:nor/>
                      </m:rPr>
                      <a:rPr lang="en-US" sz="2800" dirty="0">
                        <a:latin typeface="Symbol" panose="05050102010706020507" pitchFamily="18" charset="2"/>
                      </a:rPr>
                      <m:t>D</m:t>
                    </m:r>
                    <m:r>
                      <m:rPr>
                        <m:nor/>
                      </m:rPr>
                      <a:rPr lang="en-US" sz="2800" i="1" dirty="0"/>
                      <m:t>y</m:t>
                    </m:r>
                  </m:oMath>
                </a14:m>
                <a:r>
                  <a:rPr lang="en-US" sz="2800" dirty="0"/>
                  <a:t> </a:t>
                </a:r>
                <a:r>
                  <a:rPr lang="en-US" sz="2800" dirty="0">
                    <a:sym typeface="Wingdings" panose="05000000000000000000" pitchFamily="2" charset="2"/>
                  </a:rPr>
                  <a:t> </a:t>
                </a:r>
                <a:r>
                  <a:rPr lang="en-US" sz="2800" dirty="0" err="1">
                    <a:sym typeface="Wingdings" panose="05000000000000000000" pitchFamily="2" charset="2"/>
                  </a:rPr>
                  <a:t>dA</a:t>
                </a:r>
                <a:endParaRPr lang="en-US" sz="2800" dirty="0"/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endParaRPr lang="en-US" sz="2800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600"/>
                  </a:spcBef>
                </a:pPr>
                <a:r>
                  <a:rPr lang="en-US" sz="2800" dirty="0">
                    <a:latin typeface="Cambria Math" panose="02040503050406030204" pitchFamily="18" charset="0"/>
                  </a:rPr>
                  <a:t>Thus</a:t>
                </a:r>
                <a:r>
                  <a:rPr lang="en-US" sz="2800" i="1" dirty="0">
                    <a:latin typeface="Cambria Math" panose="02040503050406030204" pitchFamily="18" charset="0"/>
                  </a:rPr>
                  <a:t>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nor/>
                          </m:rPr>
                          <a:rPr lang="en-US" sz="2800" dirty="0"/>
                          <m:t>[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+</m:t>
                        </m:r>
                        <m:r>
                          <m:rPr>
                            <m:nor/>
                          </m:rPr>
                          <a:rPr lang="en-US" sz="2800" i="1" dirty="0">
                            <a:latin typeface="Symbol" panose="05050102010706020507" pitchFamily="18" charset="2"/>
                          </a:rPr>
                          <m:t> 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</m:t>
                        </m:r>
                        <m:r>
                          <m:rPr>
                            <m:nor/>
                          </m:rPr>
                          <a:rPr lang="en-US" sz="2800" i="1" dirty="0"/>
                          <m:t>  − </m:t>
                        </m:r>
                        <m:r>
                          <m:rPr>
                            <m:nor/>
                          </m:rPr>
                          <a:rPr lang="en-US" sz="2800" dirty="0"/>
                          <m:t>P</m:t>
                        </m:r>
                        <m:r>
                          <m:rPr>
                            <m:nor/>
                          </m:rPr>
                          <a:rPr lang="en-US" sz="2800" dirty="0"/>
                          <m:t>(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/>
                          <m:t>)]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y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sz="2800" dirty="0">
                            <a:latin typeface="Symbol" panose="05050102010706020507" pitchFamily="18" charset="2"/>
                          </a:rPr>
                          <m:t>D</m:t>
                        </m:r>
                        <m:r>
                          <m:rPr>
                            <m:nor/>
                          </m:rPr>
                          <a:rPr lang="en-US" sz="2800" i="1" dirty="0"/>
                          <m:t>x</m:t>
                        </m:r>
                      </m:den>
                    </m:f>
                  </m:oMath>
                </a14:m>
                <a:r>
                  <a:rPr lang="en-US" sz="2800" i="1" dirty="0"/>
                  <a:t>   </a:t>
                </a:r>
                <a:r>
                  <a:rPr lang="en-US" sz="2800" dirty="0">
                    <a:sym typeface="Wingdings" panose="05000000000000000000" pitchFamily="2" charset="2"/>
                  </a:rPr>
                  <a:t> 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600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𝑃</m:t>
                        </m:r>
                      </m:num>
                      <m:den>
                        <m:r>
                          <a:rPr lang="en-US" sz="3600" dirty="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3600" i="1" dirty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  <m:r>
                      <a:rPr lang="en-US" sz="3600" i="1" dirty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>
                    <a:sym typeface="Wingdings" panose="05000000000000000000" pitchFamily="2" charset="2"/>
                  </a:rPr>
                  <a:t> dA</a:t>
                </a:r>
                <a:endParaRPr lang="en-US" sz="2800" i="1" dirty="0"/>
              </a:p>
            </p:txBody>
          </p:sp>
        </mc:Choice>
        <mc:Fallback xmlns="">
          <p:sp>
            <p:nvSpPr>
              <p:cNvPr id="2" name="TextBox 1">
                <a:extLst>
                  <a:ext uri="{FF2B5EF4-FFF2-40B4-BE49-F238E27FC236}">
                    <a16:creationId xmlns:a16="http://schemas.microsoft.com/office/drawing/2014/main" id="{6CCBF6B3-ADE6-4D37-B568-D1EF27ECD8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0700" y="308958"/>
                <a:ext cx="8864600" cy="3233706"/>
              </a:xfrm>
              <a:prstGeom prst="rect">
                <a:avLst/>
              </a:prstGeom>
              <a:blipFill>
                <a:blip r:embed="rId2"/>
                <a:stretch>
                  <a:fillRect l="-1375" b="-1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4765111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 algn="l">
          <a:defRPr sz="32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286</TotalTime>
  <Words>1602</Words>
  <Application>Microsoft Office PowerPoint</Application>
  <PresentationFormat>On-screen Show (4:3)</PresentationFormat>
  <Paragraphs>122</Paragraphs>
  <Slides>53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3</vt:i4>
      </vt:variant>
    </vt:vector>
  </HeadingPairs>
  <TitlesOfParts>
    <vt:vector size="62" baseType="lpstr">
      <vt:lpstr>Arial</vt:lpstr>
      <vt:lpstr>Calibri</vt:lpstr>
      <vt:lpstr>Calibri Light</vt:lpstr>
      <vt:lpstr>Cambria Math</vt:lpstr>
      <vt:lpstr>Symbol</vt:lpstr>
      <vt:lpstr>Tahoma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roto</dc:creator>
  <cp:lastModifiedBy>proto</cp:lastModifiedBy>
  <cp:revision>43</cp:revision>
  <dcterms:created xsi:type="dcterms:W3CDTF">2020-04-23T18:35:18Z</dcterms:created>
  <dcterms:modified xsi:type="dcterms:W3CDTF">2020-04-24T18:17:10Z</dcterms:modified>
</cp:coreProperties>
</file>